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20"/>
  </p:notesMasterIdLst>
  <p:sldIdLst>
    <p:sldId id="557" r:id="rId2"/>
    <p:sldId id="532" r:id="rId3"/>
    <p:sldId id="543" r:id="rId4"/>
    <p:sldId id="544" r:id="rId5"/>
    <p:sldId id="617" r:id="rId6"/>
    <p:sldId id="546" r:id="rId7"/>
    <p:sldId id="547" r:id="rId8"/>
    <p:sldId id="549" r:id="rId9"/>
    <p:sldId id="548" r:id="rId10"/>
    <p:sldId id="550" r:id="rId11"/>
    <p:sldId id="618" r:id="rId12"/>
    <p:sldId id="551" r:id="rId13"/>
    <p:sldId id="552" r:id="rId14"/>
    <p:sldId id="619" r:id="rId15"/>
    <p:sldId id="553" r:id="rId16"/>
    <p:sldId id="554" r:id="rId17"/>
    <p:sldId id="555" r:id="rId18"/>
    <p:sldId id="556" r:id="rId1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楷体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5112"/>
    <a:srgbClr val="9EC2AC"/>
    <a:srgbClr val="9DC1AC"/>
    <a:srgbClr val="9EC3AD"/>
    <a:srgbClr val="9EC2AD"/>
    <a:srgbClr val="0000FF"/>
    <a:srgbClr val="339933"/>
    <a:srgbClr val="FF0000"/>
    <a:srgbClr val="DDC1D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055" autoAdjust="0"/>
    <p:restoredTop sz="94660"/>
  </p:normalViewPr>
  <p:slideViewPr>
    <p:cSldViewPr>
      <p:cViewPr varScale="1">
        <p:scale>
          <a:sx n="76" d="100"/>
          <a:sy n="76" d="100"/>
        </p:scale>
        <p:origin x="120" y="3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7630665-5050-4017-B6C8-F76CE93366F1}" type="doc">
      <dgm:prSet loTypeId="urn:microsoft.com/office/officeart/2005/8/layout/hList6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0BDED7-EB70-4DD2-AE5D-700669D74960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" action="ppaction://noaction"/>
          </dgm14:cNvPr>
        </a:ext>
      </dgm:extLst>
    </dgm:pt>
    <dgm:pt modelId="{374E863E-03F2-4B35-9D61-8910F5E331CA}" type="par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DAA4FFB3-D289-430D-9AE8-A20005F3D746}" type="sib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3A6D71DC-1D7A-4130-97AF-2409E750BAD5}">
      <dgm:prSet phldrT="[文本]" custT="1"/>
      <dgm:spPr>
        <a:solidFill>
          <a:srgbClr val="9DC1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gm:t>
    </dgm:pt>
    <dgm:pt modelId="{A1F2EA3D-4565-4878-BD33-5E06C916F8A5}" type="par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5B0A8EC3-CB0B-48EE-80B5-F0BD6E4387FB}" type="sib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DEEC6C78-F4AC-49E5-B2C2-7ABDC6A23C69}">
      <dgm:prSet phldrT="[文本]" custT="1"/>
      <dgm:spPr>
        <a:solidFill>
          <a:srgbClr val="9EC2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gm:t>
    </dgm:pt>
    <dgm:pt modelId="{BE10E4BA-7DBA-40BA-9182-AF9CF7849090}" type="par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3ED0D36B-DFDE-4C02-8BDE-3465D499729F}" type="sib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6A6ABEAB-F1AB-4D0E-95ED-4709C31154E7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800" b="1" i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</dgm:t>
    </dgm:pt>
    <dgm:pt modelId="{41C003FC-97EF-4CB8-839B-1D7B171EA488}" type="par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C395A341-9D0E-4FD3-9C4F-09EB241C052B}" type="sib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012F1B0D-5FB7-4805-BC9F-EA666C26B3EE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</dgm:t>
    </dgm:pt>
    <dgm:pt modelId="{94BE3745-24BF-4979-9B14-288477C4F61C}" type="par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816860EE-C6EB-459E-9DDC-136CE6DCD7F6}" type="sib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6B4CE9A3-BB3A-4189-87F0-62C0F37F02FD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gm:t>
    </dgm:pt>
    <dgm:pt modelId="{33E913D2-349C-4BC9-8DA9-609E8B5228E9}" type="par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A08D98DB-3822-4186-B3B7-CE2CA2C95497}" type="sib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726399BF-9F94-422B-BC2F-AF5FECCB7726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</dgm:t>
    </dgm:pt>
    <dgm:pt modelId="{3E579982-0A55-4B25-9EE3-DC5990B8E73D}" type="par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C6803B63-649D-478B-A9F5-69C61878909E}" type="sib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20A33C4D-793C-446A-B140-449FEDB2A06D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gm:t>
    </dgm:pt>
    <dgm:pt modelId="{83081B6C-6F79-455C-A3C5-407E1C19F1B8}" type="par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F06231BC-3A0D-403A-BB9D-2679D2C77DC9}" type="sib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81493DDC-EFE8-4387-85B8-55D373DA045A}" type="pres">
      <dgm:prSet presAssocID="{87630665-5050-4017-B6C8-F76CE93366F1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A7AB8C2-4E39-423F-9ABC-CCD6979BECA1}" type="pres">
      <dgm:prSet presAssocID="{A50BDED7-EB70-4DD2-AE5D-700669D74960}" presName="node" presStyleLbl="node1" presStyleIdx="0" presStyleCnt="4" custScaleX="127241" custLinFactNeighborX="-40287" custLinFactNeighborY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24359C-2CE1-41C7-839D-40223C0C3E3B}" type="pres">
      <dgm:prSet presAssocID="{DAA4FFB3-D289-430D-9AE8-A20005F3D746}" presName="sibTrans" presStyleCnt="0"/>
      <dgm:spPr/>
    </dgm:pt>
    <dgm:pt modelId="{F242F4F9-6F62-400A-8293-0102050C0D4C}" type="pres">
      <dgm:prSet presAssocID="{6A6ABEAB-F1AB-4D0E-95ED-4709C31154E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DC5729-B801-40FC-91F0-50A57488367E}" type="pres">
      <dgm:prSet presAssocID="{C395A341-9D0E-4FD3-9C4F-09EB241C052B}" presName="sibTrans" presStyleCnt="0"/>
      <dgm:spPr/>
    </dgm:pt>
    <dgm:pt modelId="{FB500720-01EC-4A47-B3D3-BFE833AD5256}" type="pres">
      <dgm:prSet presAssocID="{3A6D71DC-1D7A-4130-97AF-2409E750BAD5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0358D9-1F92-4F15-B197-13620289425F}" type="pres">
      <dgm:prSet presAssocID="{5B0A8EC3-CB0B-48EE-80B5-F0BD6E4387FB}" presName="sibTrans" presStyleCnt="0"/>
      <dgm:spPr/>
    </dgm:pt>
    <dgm:pt modelId="{E033DC2E-92D2-46BA-95DC-3344664DE15C}" type="pres">
      <dgm:prSet presAssocID="{DEEC6C78-F4AC-49E5-B2C2-7ABDC6A23C69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12D350F-2213-4EE7-BBF1-654CAC1FE61A}" srcId="{A50BDED7-EB70-4DD2-AE5D-700669D74960}" destId="{012F1B0D-5FB7-4805-BC9F-EA666C26B3EE}" srcOrd="0" destOrd="0" parTransId="{94BE3745-24BF-4979-9B14-288477C4F61C}" sibTransId="{816860EE-C6EB-459E-9DDC-136CE6DCD7F6}"/>
    <dgm:cxn modelId="{84E4EA0F-ACFD-480A-B975-E1CE44F8B22F}" type="presOf" srcId="{A50BDED7-EB70-4DD2-AE5D-700669D74960}" destId="{7A7AB8C2-4E39-423F-9ABC-CCD6979BECA1}" srcOrd="0" destOrd="0" presId="urn:microsoft.com/office/officeart/2005/8/layout/hList6"/>
    <dgm:cxn modelId="{05233E1F-CDBD-4A16-B0C4-AC2E091D5283}" type="presOf" srcId="{87630665-5050-4017-B6C8-F76CE93366F1}" destId="{81493DDC-EFE8-4387-85B8-55D373DA045A}" srcOrd="0" destOrd="0" presId="urn:microsoft.com/office/officeart/2005/8/layout/hList6"/>
    <dgm:cxn modelId="{2C5A5A32-2F69-4ACB-AE00-1985CDEE1A24}" srcId="{87630665-5050-4017-B6C8-F76CE93366F1}" destId="{3A6D71DC-1D7A-4130-97AF-2409E750BAD5}" srcOrd="2" destOrd="0" parTransId="{A1F2EA3D-4565-4878-BD33-5E06C916F8A5}" sibTransId="{5B0A8EC3-CB0B-48EE-80B5-F0BD6E4387FB}"/>
    <dgm:cxn modelId="{E8E6EA7A-4FCC-46DB-93DD-8503F73C0AAF}" srcId="{87630665-5050-4017-B6C8-F76CE93366F1}" destId="{DEEC6C78-F4AC-49E5-B2C2-7ABDC6A23C69}" srcOrd="3" destOrd="0" parTransId="{BE10E4BA-7DBA-40BA-9182-AF9CF7849090}" sibTransId="{3ED0D36B-DFDE-4C02-8BDE-3465D499729F}"/>
    <dgm:cxn modelId="{90806882-35C3-4FB7-99B4-17057DCC972B}" srcId="{87630665-5050-4017-B6C8-F76CE93366F1}" destId="{A50BDED7-EB70-4DD2-AE5D-700669D74960}" srcOrd="0" destOrd="0" parTransId="{374E863E-03F2-4B35-9D61-8910F5E331CA}" sibTransId="{DAA4FFB3-D289-430D-9AE8-A20005F3D746}"/>
    <dgm:cxn modelId="{E518BA12-D17B-4468-B38C-7C9444AE5436}" type="presOf" srcId="{DEEC6C78-F4AC-49E5-B2C2-7ABDC6A23C69}" destId="{E033DC2E-92D2-46BA-95DC-3344664DE15C}" srcOrd="0" destOrd="0" presId="urn:microsoft.com/office/officeart/2005/8/layout/hList6"/>
    <dgm:cxn modelId="{5BA3769E-080A-42B4-AFBE-31C1FCF01B5E}" srcId="{A50BDED7-EB70-4DD2-AE5D-700669D74960}" destId="{6B4CE9A3-BB3A-4189-87F0-62C0F37F02FD}" srcOrd="1" destOrd="0" parTransId="{33E913D2-349C-4BC9-8DA9-609E8B5228E9}" sibTransId="{A08D98DB-3822-4186-B3B7-CE2CA2C95497}"/>
    <dgm:cxn modelId="{A911290B-47BC-4969-AB88-1186018B7E0F}" type="presOf" srcId="{6A6ABEAB-F1AB-4D0E-95ED-4709C31154E7}" destId="{F242F4F9-6F62-400A-8293-0102050C0D4C}" srcOrd="0" destOrd="0" presId="urn:microsoft.com/office/officeart/2005/8/layout/hList6"/>
    <dgm:cxn modelId="{FD8DCE02-FB81-4254-94CC-B76E71EF5330}" srcId="{87630665-5050-4017-B6C8-F76CE93366F1}" destId="{6A6ABEAB-F1AB-4D0E-95ED-4709C31154E7}" srcOrd="1" destOrd="0" parTransId="{41C003FC-97EF-4CB8-839B-1D7B171EA488}" sibTransId="{C395A341-9D0E-4FD3-9C4F-09EB241C052B}"/>
    <dgm:cxn modelId="{34C97225-4686-4153-AB44-48DE7D2F1309}" type="presOf" srcId="{726399BF-9F94-422B-BC2F-AF5FECCB7726}" destId="{F242F4F9-6F62-400A-8293-0102050C0D4C}" srcOrd="0" destOrd="1" presId="urn:microsoft.com/office/officeart/2005/8/layout/hList6"/>
    <dgm:cxn modelId="{BA69CE2C-09E1-4E5E-A04F-4F672BAC9449}" type="presOf" srcId="{012F1B0D-5FB7-4805-BC9F-EA666C26B3EE}" destId="{7A7AB8C2-4E39-423F-9ABC-CCD6979BECA1}" srcOrd="0" destOrd="1" presId="urn:microsoft.com/office/officeart/2005/8/layout/hList6"/>
    <dgm:cxn modelId="{5219B224-48D3-415F-91B4-C941A3EC81F8}" type="presOf" srcId="{20A33C4D-793C-446A-B140-449FEDB2A06D}" destId="{F242F4F9-6F62-400A-8293-0102050C0D4C}" srcOrd="0" destOrd="2" presId="urn:microsoft.com/office/officeart/2005/8/layout/hList6"/>
    <dgm:cxn modelId="{6612860D-C486-46A8-B401-D9C335417D72}" type="presOf" srcId="{3A6D71DC-1D7A-4130-97AF-2409E750BAD5}" destId="{FB500720-01EC-4A47-B3D3-BFE833AD5256}" srcOrd="0" destOrd="0" presId="urn:microsoft.com/office/officeart/2005/8/layout/hList6"/>
    <dgm:cxn modelId="{F9991B88-CE1A-42FE-9484-03065FBF4092}" srcId="{6A6ABEAB-F1AB-4D0E-95ED-4709C31154E7}" destId="{20A33C4D-793C-446A-B140-449FEDB2A06D}" srcOrd="1" destOrd="0" parTransId="{83081B6C-6F79-455C-A3C5-407E1C19F1B8}" sibTransId="{F06231BC-3A0D-403A-BB9D-2679D2C77DC9}"/>
    <dgm:cxn modelId="{7469BCEB-F29F-4281-B315-D0D000E7EA92}" type="presOf" srcId="{6B4CE9A3-BB3A-4189-87F0-62C0F37F02FD}" destId="{7A7AB8C2-4E39-423F-9ABC-CCD6979BECA1}" srcOrd="0" destOrd="2" presId="urn:microsoft.com/office/officeart/2005/8/layout/hList6"/>
    <dgm:cxn modelId="{1612D58E-4C4C-40FD-8F96-46A4656C6704}" srcId="{6A6ABEAB-F1AB-4D0E-95ED-4709C31154E7}" destId="{726399BF-9F94-422B-BC2F-AF5FECCB7726}" srcOrd="0" destOrd="0" parTransId="{3E579982-0A55-4B25-9EE3-DC5990B8E73D}" sibTransId="{C6803B63-649D-478B-A9F5-69C61878909E}"/>
    <dgm:cxn modelId="{846ECC37-E4B5-463E-B481-14894B81EB78}" type="presParOf" srcId="{81493DDC-EFE8-4387-85B8-55D373DA045A}" destId="{7A7AB8C2-4E39-423F-9ABC-CCD6979BECA1}" srcOrd="0" destOrd="0" presId="urn:microsoft.com/office/officeart/2005/8/layout/hList6"/>
    <dgm:cxn modelId="{78EFB967-780D-48EC-8C1D-B25FC91EA19D}" type="presParOf" srcId="{81493DDC-EFE8-4387-85B8-55D373DA045A}" destId="{FF24359C-2CE1-41C7-839D-40223C0C3E3B}" srcOrd="1" destOrd="0" presId="urn:microsoft.com/office/officeart/2005/8/layout/hList6"/>
    <dgm:cxn modelId="{DE736C44-561D-4A43-A0D7-C283E773975D}" type="presParOf" srcId="{81493DDC-EFE8-4387-85B8-55D373DA045A}" destId="{F242F4F9-6F62-400A-8293-0102050C0D4C}" srcOrd="2" destOrd="0" presId="urn:microsoft.com/office/officeart/2005/8/layout/hList6"/>
    <dgm:cxn modelId="{7958A26B-7221-4C15-960F-3E655A4C085D}" type="presParOf" srcId="{81493DDC-EFE8-4387-85B8-55D373DA045A}" destId="{42DC5729-B801-40FC-91F0-50A57488367E}" srcOrd="3" destOrd="0" presId="urn:microsoft.com/office/officeart/2005/8/layout/hList6"/>
    <dgm:cxn modelId="{93C5DE50-DF7F-41F4-9893-53F1023A78EF}" type="presParOf" srcId="{81493DDC-EFE8-4387-85B8-55D373DA045A}" destId="{FB500720-01EC-4A47-B3D3-BFE833AD5256}" srcOrd="4" destOrd="0" presId="urn:microsoft.com/office/officeart/2005/8/layout/hList6"/>
    <dgm:cxn modelId="{907E2490-C4F2-4089-9D2F-FBC6C0C7B361}" type="presParOf" srcId="{81493DDC-EFE8-4387-85B8-55D373DA045A}" destId="{5E0358D9-1F92-4F15-B197-13620289425F}" srcOrd="5" destOrd="0" presId="urn:microsoft.com/office/officeart/2005/8/layout/hList6"/>
    <dgm:cxn modelId="{A64C02D4-4B2D-4F79-898A-D1D6745C17F8}" type="presParOf" srcId="{81493DDC-EFE8-4387-85B8-55D373DA045A}" destId="{E033DC2E-92D2-46BA-95DC-3344664DE15C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7630665-5050-4017-B6C8-F76CE93366F1}" type="doc">
      <dgm:prSet loTypeId="urn:microsoft.com/office/officeart/2005/8/layout/hList6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0BDED7-EB70-4DD2-AE5D-700669D74960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" action="ppaction://noaction"/>
          </dgm14:cNvPr>
        </a:ext>
      </dgm:extLst>
    </dgm:pt>
    <dgm:pt modelId="{374E863E-03F2-4B35-9D61-8910F5E331CA}" type="par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DAA4FFB3-D289-430D-9AE8-A20005F3D746}" type="sib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3A6D71DC-1D7A-4130-97AF-2409E750BAD5}">
      <dgm:prSet phldrT="[文本]" custT="1"/>
      <dgm:spPr>
        <a:solidFill>
          <a:srgbClr val="9DC1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gm:t>
    </dgm:pt>
    <dgm:pt modelId="{A1F2EA3D-4565-4878-BD33-5E06C916F8A5}" type="par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5B0A8EC3-CB0B-48EE-80B5-F0BD6E4387FB}" type="sib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DEEC6C78-F4AC-49E5-B2C2-7ABDC6A23C69}">
      <dgm:prSet phldrT="[文本]" custT="1"/>
      <dgm:spPr>
        <a:solidFill>
          <a:srgbClr val="9EC2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gm:t>
    </dgm:pt>
    <dgm:pt modelId="{BE10E4BA-7DBA-40BA-9182-AF9CF7849090}" type="par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3ED0D36B-DFDE-4C02-8BDE-3465D499729F}" type="sib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6A6ABEAB-F1AB-4D0E-95ED-4709C31154E7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800" b="1" i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</dgm:t>
    </dgm:pt>
    <dgm:pt modelId="{41C003FC-97EF-4CB8-839B-1D7B171EA488}" type="par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C395A341-9D0E-4FD3-9C4F-09EB241C052B}" type="sib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012F1B0D-5FB7-4805-BC9F-EA666C26B3EE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</dgm:t>
    </dgm:pt>
    <dgm:pt modelId="{94BE3745-24BF-4979-9B14-288477C4F61C}" type="par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816860EE-C6EB-459E-9DDC-136CE6DCD7F6}" type="sib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6B4CE9A3-BB3A-4189-87F0-62C0F37F02FD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gm:t>
    </dgm:pt>
    <dgm:pt modelId="{33E913D2-349C-4BC9-8DA9-609E8B5228E9}" type="par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A08D98DB-3822-4186-B3B7-CE2CA2C95497}" type="sib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726399BF-9F94-422B-BC2F-AF5FECCB7726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</dgm:t>
    </dgm:pt>
    <dgm:pt modelId="{3E579982-0A55-4B25-9EE3-DC5990B8E73D}" type="par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C6803B63-649D-478B-A9F5-69C61878909E}" type="sib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20A33C4D-793C-446A-B140-449FEDB2A06D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gm:t>
    </dgm:pt>
    <dgm:pt modelId="{83081B6C-6F79-455C-A3C5-407E1C19F1B8}" type="par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F06231BC-3A0D-403A-BB9D-2679D2C77DC9}" type="sib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81493DDC-EFE8-4387-85B8-55D373DA045A}" type="pres">
      <dgm:prSet presAssocID="{87630665-5050-4017-B6C8-F76CE93366F1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A7AB8C2-4E39-423F-9ABC-CCD6979BECA1}" type="pres">
      <dgm:prSet presAssocID="{A50BDED7-EB70-4DD2-AE5D-700669D74960}" presName="node" presStyleLbl="node1" presStyleIdx="0" presStyleCnt="4" custScaleX="127241" custLinFactNeighborX="-40287" custLinFactNeighborY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24359C-2CE1-41C7-839D-40223C0C3E3B}" type="pres">
      <dgm:prSet presAssocID="{DAA4FFB3-D289-430D-9AE8-A20005F3D746}" presName="sibTrans" presStyleCnt="0"/>
      <dgm:spPr/>
    </dgm:pt>
    <dgm:pt modelId="{F242F4F9-6F62-400A-8293-0102050C0D4C}" type="pres">
      <dgm:prSet presAssocID="{6A6ABEAB-F1AB-4D0E-95ED-4709C31154E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DC5729-B801-40FC-91F0-50A57488367E}" type="pres">
      <dgm:prSet presAssocID="{C395A341-9D0E-4FD3-9C4F-09EB241C052B}" presName="sibTrans" presStyleCnt="0"/>
      <dgm:spPr/>
    </dgm:pt>
    <dgm:pt modelId="{FB500720-01EC-4A47-B3D3-BFE833AD5256}" type="pres">
      <dgm:prSet presAssocID="{3A6D71DC-1D7A-4130-97AF-2409E750BAD5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0358D9-1F92-4F15-B197-13620289425F}" type="pres">
      <dgm:prSet presAssocID="{5B0A8EC3-CB0B-48EE-80B5-F0BD6E4387FB}" presName="sibTrans" presStyleCnt="0"/>
      <dgm:spPr/>
    </dgm:pt>
    <dgm:pt modelId="{E033DC2E-92D2-46BA-95DC-3344664DE15C}" type="pres">
      <dgm:prSet presAssocID="{DEEC6C78-F4AC-49E5-B2C2-7ABDC6A23C69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12D350F-2213-4EE7-BBF1-654CAC1FE61A}" srcId="{A50BDED7-EB70-4DD2-AE5D-700669D74960}" destId="{012F1B0D-5FB7-4805-BC9F-EA666C26B3EE}" srcOrd="0" destOrd="0" parTransId="{94BE3745-24BF-4979-9B14-288477C4F61C}" sibTransId="{816860EE-C6EB-459E-9DDC-136CE6DCD7F6}"/>
    <dgm:cxn modelId="{84E4EA0F-ACFD-480A-B975-E1CE44F8B22F}" type="presOf" srcId="{A50BDED7-EB70-4DD2-AE5D-700669D74960}" destId="{7A7AB8C2-4E39-423F-9ABC-CCD6979BECA1}" srcOrd="0" destOrd="0" presId="urn:microsoft.com/office/officeart/2005/8/layout/hList6"/>
    <dgm:cxn modelId="{05233E1F-CDBD-4A16-B0C4-AC2E091D5283}" type="presOf" srcId="{87630665-5050-4017-B6C8-F76CE93366F1}" destId="{81493DDC-EFE8-4387-85B8-55D373DA045A}" srcOrd="0" destOrd="0" presId="urn:microsoft.com/office/officeart/2005/8/layout/hList6"/>
    <dgm:cxn modelId="{2C5A5A32-2F69-4ACB-AE00-1985CDEE1A24}" srcId="{87630665-5050-4017-B6C8-F76CE93366F1}" destId="{3A6D71DC-1D7A-4130-97AF-2409E750BAD5}" srcOrd="2" destOrd="0" parTransId="{A1F2EA3D-4565-4878-BD33-5E06C916F8A5}" sibTransId="{5B0A8EC3-CB0B-48EE-80B5-F0BD6E4387FB}"/>
    <dgm:cxn modelId="{E8E6EA7A-4FCC-46DB-93DD-8503F73C0AAF}" srcId="{87630665-5050-4017-B6C8-F76CE93366F1}" destId="{DEEC6C78-F4AC-49E5-B2C2-7ABDC6A23C69}" srcOrd="3" destOrd="0" parTransId="{BE10E4BA-7DBA-40BA-9182-AF9CF7849090}" sibTransId="{3ED0D36B-DFDE-4C02-8BDE-3465D499729F}"/>
    <dgm:cxn modelId="{90806882-35C3-4FB7-99B4-17057DCC972B}" srcId="{87630665-5050-4017-B6C8-F76CE93366F1}" destId="{A50BDED7-EB70-4DD2-AE5D-700669D74960}" srcOrd="0" destOrd="0" parTransId="{374E863E-03F2-4B35-9D61-8910F5E331CA}" sibTransId="{DAA4FFB3-D289-430D-9AE8-A20005F3D746}"/>
    <dgm:cxn modelId="{E518BA12-D17B-4468-B38C-7C9444AE5436}" type="presOf" srcId="{DEEC6C78-F4AC-49E5-B2C2-7ABDC6A23C69}" destId="{E033DC2E-92D2-46BA-95DC-3344664DE15C}" srcOrd="0" destOrd="0" presId="urn:microsoft.com/office/officeart/2005/8/layout/hList6"/>
    <dgm:cxn modelId="{5BA3769E-080A-42B4-AFBE-31C1FCF01B5E}" srcId="{A50BDED7-EB70-4DD2-AE5D-700669D74960}" destId="{6B4CE9A3-BB3A-4189-87F0-62C0F37F02FD}" srcOrd="1" destOrd="0" parTransId="{33E913D2-349C-4BC9-8DA9-609E8B5228E9}" sibTransId="{A08D98DB-3822-4186-B3B7-CE2CA2C95497}"/>
    <dgm:cxn modelId="{A911290B-47BC-4969-AB88-1186018B7E0F}" type="presOf" srcId="{6A6ABEAB-F1AB-4D0E-95ED-4709C31154E7}" destId="{F242F4F9-6F62-400A-8293-0102050C0D4C}" srcOrd="0" destOrd="0" presId="urn:microsoft.com/office/officeart/2005/8/layout/hList6"/>
    <dgm:cxn modelId="{FD8DCE02-FB81-4254-94CC-B76E71EF5330}" srcId="{87630665-5050-4017-B6C8-F76CE93366F1}" destId="{6A6ABEAB-F1AB-4D0E-95ED-4709C31154E7}" srcOrd="1" destOrd="0" parTransId="{41C003FC-97EF-4CB8-839B-1D7B171EA488}" sibTransId="{C395A341-9D0E-4FD3-9C4F-09EB241C052B}"/>
    <dgm:cxn modelId="{34C97225-4686-4153-AB44-48DE7D2F1309}" type="presOf" srcId="{726399BF-9F94-422B-BC2F-AF5FECCB7726}" destId="{F242F4F9-6F62-400A-8293-0102050C0D4C}" srcOrd="0" destOrd="1" presId="urn:microsoft.com/office/officeart/2005/8/layout/hList6"/>
    <dgm:cxn modelId="{BA69CE2C-09E1-4E5E-A04F-4F672BAC9449}" type="presOf" srcId="{012F1B0D-5FB7-4805-BC9F-EA666C26B3EE}" destId="{7A7AB8C2-4E39-423F-9ABC-CCD6979BECA1}" srcOrd="0" destOrd="1" presId="urn:microsoft.com/office/officeart/2005/8/layout/hList6"/>
    <dgm:cxn modelId="{5219B224-48D3-415F-91B4-C941A3EC81F8}" type="presOf" srcId="{20A33C4D-793C-446A-B140-449FEDB2A06D}" destId="{F242F4F9-6F62-400A-8293-0102050C0D4C}" srcOrd="0" destOrd="2" presId="urn:microsoft.com/office/officeart/2005/8/layout/hList6"/>
    <dgm:cxn modelId="{6612860D-C486-46A8-B401-D9C335417D72}" type="presOf" srcId="{3A6D71DC-1D7A-4130-97AF-2409E750BAD5}" destId="{FB500720-01EC-4A47-B3D3-BFE833AD5256}" srcOrd="0" destOrd="0" presId="urn:microsoft.com/office/officeart/2005/8/layout/hList6"/>
    <dgm:cxn modelId="{F9991B88-CE1A-42FE-9484-03065FBF4092}" srcId="{6A6ABEAB-F1AB-4D0E-95ED-4709C31154E7}" destId="{20A33C4D-793C-446A-B140-449FEDB2A06D}" srcOrd="1" destOrd="0" parTransId="{83081B6C-6F79-455C-A3C5-407E1C19F1B8}" sibTransId="{F06231BC-3A0D-403A-BB9D-2679D2C77DC9}"/>
    <dgm:cxn modelId="{7469BCEB-F29F-4281-B315-D0D000E7EA92}" type="presOf" srcId="{6B4CE9A3-BB3A-4189-87F0-62C0F37F02FD}" destId="{7A7AB8C2-4E39-423F-9ABC-CCD6979BECA1}" srcOrd="0" destOrd="2" presId="urn:microsoft.com/office/officeart/2005/8/layout/hList6"/>
    <dgm:cxn modelId="{1612D58E-4C4C-40FD-8F96-46A4656C6704}" srcId="{6A6ABEAB-F1AB-4D0E-95ED-4709C31154E7}" destId="{726399BF-9F94-422B-BC2F-AF5FECCB7726}" srcOrd="0" destOrd="0" parTransId="{3E579982-0A55-4B25-9EE3-DC5990B8E73D}" sibTransId="{C6803B63-649D-478B-A9F5-69C61878909E}"/>
    <dgm:cxn modelId="{846ECC37-E4B5-463E-B481-14894B81EB78}" type="presParOf" srcId="{81493DDC-EFE8-4387-85B8-55D373DA045A}" destId="{7A7AB8C2-4E39-423F-9ABC-CCD6979BECA1}" srcOrd="0" destOrd="0" presId="urn:microsoft.com/office/officeart/2005/8/layout/hList6"/>
    <dgm:cxn modelId="{78EFB967-780D-48EC-8C1D-B25FC91EA19D}" type="presParOf" srcId="{81493DDC-EFE8-4387-85B8-55D373DA045A}" destId="{FF24359C-2CE1-41C7-839D-40223C0C3E3B}" srcOrd="1" destOrd="0" presId="urn:microsoft.com/office/officeart/2005/8/layout/hList6"/>
    <dgm:cxn modelId="{DE736C44-561D-4A43-A0D7-C283E773975D}" type="presParOf" srcId="{81493DDC-EFE8-4387-85B8-55D373DA045A}" destId="{F242F4F9-6F62-400A-8293-0102050C0D4C}" srcOrd="2" destOrd="0" presId="urn:microsoft.com/office/officeart/2005/8/layout/hList6"/>
    <dgm:cxn modelId="{7958A26B-7221-4C15-960F-3E655A4C085D}" type="presParOf" srcId="{81493DDC-EFE8-4387-85B8-55D373DA045A}" destId="{42DC5729-B801-40FC-91F0-50A57488367E}" srcOrd="3" destOrd="0" presId="urn:microsoft.com/office/officeart/2005/8/layout/hList6"/>
    <dgm:cxn modelId="{93C5DE50-DF7F-41F4-9893-53F1023A78EF}" type="presParOf" srcId="{81493DDC-EFE8-4387-85B8-55D373DA045A}" destId="{FB500720-01EC-4A47-B3D3-BFE833AD5256}" srcOrd="4" destOrd="0" presId="urn:microsoft.com/office/officeart/2005/8/layout/hList6"/>
    <dgm:cxn modelId="{907E2490-C4F2-4089-9D2F-FBC6C0C7B361}" type="presParOf" srcId="{81493DDC-EFE8-4387-85B8-55D373DA045A}" destId="{5E0358D9-1F92-4F15-B197-13620289425F}" srcOrd="5" destOrd="0" presId="urn:microsoft.com/office/officeart/2005/8/layout/hList6"/>
    <dgm:cxn modelId="{A64C02D4-4B2D-4F79-898A-D1D6745C17F8}" type="presParOf" srcId="{81493DDC-EFE8-4387-85B8-55D373DA045A}" destId="{E033DC2E-92D2-46BA-95DC-3344664DE15C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7630665-5050-4017-B6C8-F76CE93366F1}" type="doc">
      <dgm:prSet loTypeId="urn:microsoft.com/office/officeart/2005/8/layout/hList6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0BDED7-EB70-4DD2-AE5D-700669D74960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" action="ppaction://noaction"/>
          </dgm14:cNvPr>
        </a:ext>
      </dgm:extLst>
    </dgm:pt>
    <dgm:pt modelId="{374E863E-03F2-4B35-9D61-8910F5E331CA}" type="par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DAA4FFB3-D289-430D-9AE8-A20005F3D746}" type="sib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3A6D71DC-1D7A-4130-97AF-2409E750BAD5}">
      <dgm:prSet phldrT="[文本]" custT="1"/>
      <dgm:spPr>
        <a:solidFill>
          <a:srgbClr val="9DC1AC"/>
        </a:solidFill>
      </dgm:spPr>
      <dgm:t>
        <a:bodyPr/>
        <a:lstStyle/>
        <a:p>
          <a:r>
            <a: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gm:t>
    </dgm:pt>
    <dgm:pt modelId="{A1F2EA3D-4565-4878-BD33-5E06C916F8A5}" type="par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5B0A8EC3-CB0B-48EE-80B5-F0BD6E4387FB}" type="sib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DEEC6C78-F4AC-49E5-B2C2-7ABDC6A23C69}">
      <dgm:prSet phldrT="[文本]" custT="1"/>
      <dgm:spPr>
        <a:solidFill>
          <a:srgbClr val="9EC2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gm:t>
    </dgm:pt>
    <dgm:pt modelId="{BE10E4BA-7DBA-40BA-9182-AF9CF7849090}" type="par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3ED0D36B-DFDE-4C02-8BDE-3465D499729F}" type="sib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6A6ABEAB-F1AB-4D0E-95ED-4709C31154E7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800" b="1" i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</dgm:t>
    </dgm:pt>
    <dgm:pt modelId="{41C003FC-97EF-4CB8-839B-1D7B171EA488}" type="par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C395A341-9D0E-4FD3-9C4F-09EB241C052B}" type="sib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012F1B0D-5FB7-4805-BC9F-EA666C26B3EE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</dgm:t>
    </dgm:pt>
    <dgm:pt modelId="{94BE3745-24BF-4979-9B14-288477C4F61C}" type="par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816860EE-C6EB-459E-9DDC-136CE6DCD7F6}" type="sib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6B4CE9A3-BB3A-4189-87F0-62C0F37F02FD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gm:t>
    </dgm:pt>
    <dgm:pt modelId="{33E913D2-349C-4BC9-8DA9-609E8B5228E9}" type="par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A08D98DB-3822-4186-B3B7-CE2CA2C95497}" type="sib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726399BF-9F94-422B-BC2F-AF5FECCB7726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</dgm:t>
    </dgm:pt>
    <dgm:pt modelId="{3E579982-0A55-4B25-9EE3-DC5990B8E73D}" type="par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C6803B63-649D-478B-A9F5-69C61878909E}" type="sib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20A33C4D-793C-446A-B140-449FEDB2A06D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gm:t>
    </dgm:pt>
    <dgm:pt modelId="{83081B6C-6F79-455C-A3C5-407E1C19F1B8}" type="par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F06231BC-3A0D-403A-BB9D-2679D2C77DC9}" type="sib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81493DDC-EFE8-4387-85B8-55D373DA045A}" type="pres">
      <dgm:prSet presAssocID="{87630665-5050-4017-B6C8-F76CE93366F1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A7AB8C2-4E39-423F-9ABC-CCD6979BECA1}" type="pres">
      <dgm:prSet presAssocID="{A50BDED7-EB70-4DD2-AE5D-700669D74960}" presName="node" presStyleLbl="node1" presStyleIdx="0" presStyleCnt="4" custScaleX="127241" custLinFactNeighborX="-40287" custLinFactNeighborY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24359C-2CE1-41C7-839D-40223C0C3E3B}" type="pres">
      <dgm:prSet presAssocID="{DAA4FFB3-D289-430D-9AE8-A20005F3D746}" presName="sibTrans" presStyleCnt="0"/>
      <dgm:spPr/>
    </dgm:pt>
    <dgm:pt modelId="{F242F4F9-6F62-400A-8293-0102050C0D4C}" type="pres">
      <dgm:prSet presAssocID="{6A6ABEAB-F1AB-4D0E-95ED-4709C31154E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DC5729-B801-40FC-91F0-50A57488367E}" type="pres">
      <dgm:prSet presAssocID="{C395A341-9D0E-4FD3-9C4F-09EB241C052B}" presName="sibTrans" presStyleCnt="0"/>
      <dgm:spPr/>
    </dgm:pt>
    <dgm:pt modelId="{FB500720-01EC-4A47-B3D3-BFE833AD5256}" type="pres">
      <dgm:prSet presAssocID="{3A6D71DC-1D7A-4130-97AF-2409E750BAD5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0358D9-1F92-4F15-B197-13620289425F}" type="pres">
      <dgm:prSet presAssocID="{5B0A8EC3-CB0B-48EE-80B5-F0BD6E4387FB}" presName="sibTrans" presStyleCnt="0"/>
      <dgm:spPr/>
    </dgm:pt>
    <dgm:pt modelId="{E033DC2E-92D2-46BA-95DC-3344664DE15C}" type="pres">
      <dgm:prSet presAssocID="{DEEC6C78-F4AC-49E5-B2C2-7ABDC6A23C69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12D350F-2213-4EE7-BBF1-654CAC1FE61A}" srcId="{A50BDED7-EB70-4DD2-AE5D-700669D74960}" destId="{012F1B0D-5FB7-4805-BC9F-EA666C26B3EE}" srcOrd="0" destOrd="0" parTransId="{94BE3745-24BF-4979-9B14-288477C4F61C}" sibTransId="{816860EE-C6EB-459E-9DDC-136CE6DCD7F6}"/>
    <dgm:cxn modelId="{84E4EA0F-ACFD-480A-B975-E1CE44F8B22F}" type="presOf" srcId="{A50BDED7-EB70-4DD2-AE5D-700669D74960}" destId="{7A7AB8C2-4E39-423F-9ABC-CCD6979BECA1}" srcOrd="0" destOrd="0" presId="urn:microsoft.com/office/officeart/2005/8/layout/hList6"/>
    <dgm:cxn modelId="{05233E1F-CDBD-4A16-B0C4-AC2E091D5283}" type="presOf" srcId="{87630665-5050-4017-B6C8-F76CE93366F1}" destId="{81493DDC-EFE8-4387-85B8-55D373DA045A}" srcOrd="0" destOrd="0" presId="urn:microsoft.com/office/officeart/2005/8/layout/hList6"/>
    <dgm:cxn modelId="{2C5A5A32-2F69-4ACB-AE00-1985CDEE1A24}" srcId="{87630665-5050-4017-B6C8-F76CE93366F1}" destId="{3A6D71DC-1D7A-4130-97AF-2409E750BAD5}" srcOrd="2" destOrd="0" parTransId="{A1F2EA3D-4565-4878-BD33-5E06C916F8A5}" sibTransId="{5B0A8EC3-CB0B-48EE-80B5-F0BD6E4387FB}"/>
    <dgm:cxn modelId="{E8E6EA7A-4FCC-46DB-93DD-8503F73C0AAF}" srcId="{87630665-5050-4017-B6C8-F76CE93366F1}" destId="{DEEC6C78-F4AC-49E5-B2C2-7ABDC6A23C69}" srcOrd="3" destOrd="0" parTransId="{BE10E4BA-7DBA-40BA-9182-AF9CF7849090}" sibTransId="{3ED0D36B-DFDE-4C02-8BDE-3465D499729F}"/>
    <dgm:cxn modelId="{90806882-35C3-4FB7-99B4-17057DCC972B}" srcId="{87630665-5050-4017-B6C8-F76CE93366F1}" destId="{A50BDED7-EB70-4DD2-AE5D-700669D74960}" srcOrd="0" destOrd="0" parTransId="{374E863E-03F2-4B35-9D61-8910F5E331CA}" sibTransId="{DAA4FFB3-D289-430D-9AE8-A20005F3D746}"/>
    <dgm:cxn modelId="{E518BA12-D17B-4468-B38C-7C9444AE5436}" type="presOf" srcId="{DEEC6C78-F4AC-49E5-B2C2-7ABDC6A23C69}" destId="{E033DC2E-92D2-46BA-95DC-3344664DE15C}" srcOrd="0" destOrd="0" presId="urn:microsoft.com/office/officeart/2005/8/layout/hList6"/>
    <dgm:cxn modelId="{5BA3769E-080A-42B4-AFBE-31C1FCF01B5E}" srcId="{A50BDED7-EB70-4DD2-AE5D-700669D74960}" destId="{6B4CE9A3-BB3A-4189-87F0-62C0F37F02FD}" srcOrd="1" destOrd="0" parTransId="{33E913D2-349C-4BC9-8DA9-609E8B5228E9}" sibTransId="{A08D98DB-3822-4186-B3B7-CE2CA2C95497}"/>
    <dgm:cxn modelId="{A911290B-47BC-4969-AB88-1186018B7E0F}" type="presOf" srcId="{6A6ABEAB-F1AB-4D0E-95ED-4709C31154E7}" destId="{F242F4F9-6F62-400A-8293-0102050C0D4C}" srcOrd="0" destOrd="0" presId="urn:microsoft.com/office/officeart/2005/8/layout/hList6"/>
    <dgm:cxn modelId="{FD8DCE02-FB81-4254-94CC-B76E71EF5330}" srcId="{87630665-5050-4017-B6C8-F76CE93366F1}" destId="{6A6ABEAB-F1AB-4D0E-95ED-4709C31154E7}" srcOrd="1" destOrd="0" parTransId="{41C003FC-97EF-4CB8-839B-1D7B171EA488}" sibTransId="{C395A341-9D0E-4FD3-9C4F-09EB241C052B}"/>
    <dgm:cxn modelId="{34C97225-4686-4153-AB44-48DE7D2F1309}" type="presOf" srcId="{726399BF-9F94-422B-BC2F-AF5FECCB7726}" destId="{F242F4F9-6F62-400A-8293-0102050C0D4C}" srcOrd="0" destOrd="1" presId="urn:microsoft.com/office/officeart/2005/8/layout/hList6"/>
    <dgm:cxn modelId="{BA69CE2C-09E1-4E5E-A04F-4F672BAC9449}" type="presOf" srcId="{012F1B0D-5FB7-4805-BC9F-EA666C26B3EE}" destId="{7A7AB8C2-4E39-423F-9ABC-CCD6979BECA1}" srcOrd="0" destOrd="1" presId="urn:microsoft.com/office/officeart/2005/8/layout/hList6"/>
    <dgm:cxn modelId="{5219B224-48D3-415F-91B4-C941A3EC81F8}" type="presOf" srcId="{20A33C4D-793C-446A-B140-449FEDB2A06D}" destId="{F242F4F9-6F62-400A-8293-0102050C0D4C}" srcOrd="0" destOrd="2" presId="urn:microsoft.com/office/officeart/2005/8/layout/hList6"/>
    <dgm:cxn modelId="{6612860D-C486-46A8-B401-D9C335417D72}" type="presOf" srcId="{3A6D71DC-1D7A-4130-97AF-2409E750BAD5}" destId="{FB500720-01EC-4A47-B3D3-BFE833AD5256}" srcOrd="0" destOrd="0" presId="urn:microsoft.com/office/officeart/2005/8/layout/hList6"/>
    <dgm:cxn modelId="{F9991B88-CE1A-42FE-9484-03065FBF4092}" srcId="{6A6ABEAB-F1AB-4D0E-95ED-4709C31154E7}" destId="{20A33C4D-793C-446A-B140-449FEDB2A06D}" srcOrd="1" destOrd="0" parTransId="{83081B6C-6F79-455C-A3C5-407E1C19F1B8}" sibTransId="{F06231BC-3A0D-403A-BB9D-2679D2C77DC9}"/>
    <dgm:cxn modelId="{7469BCEB-F29F-4281-B315-D0D000E7EA92}" type="presOf" srcId="{6B4CE9A3-BB3A-4189-87F0-62C0F37F02FD}" destId="{7A7AB8C2-4E39-423F-9ABC-CCD6979BECA1}" srcOrd="0" destOrd="2" presId="urn:microsoft.com/office/officeart/2005/8/layout/hList6"/>
    <dgm:cxn modelId="{1612D58E-4C4C-40FD-8F96-46A4656C6704}" srcId="{6A6ABEAB-F1AB-4D0E-95ED-4709C31154E7}" destId="{726399BF-9F94-422B-BC2F-AF5FECCB7726}" srcOrd="0" destOrd="0" parTransId="{3E579982-0A55-4B25-9EE3-DC5990B8E73D}" sibTransId="{C6803B63-649D-478B-A9F5-69C61878909E}"/>
    <dgm:cxn modelId="{846ECC37-E4B5-463E-B481-14894B81EB78}" type="presParOf" srcId="{81493DDC-EFE8-4387-85B8-55D373DA045A}" destId="{7A7AB8C2-4E39-423F-9ABC-CCD6979BECA1}" srcOrd="0" destOrd="0" presId="urn:microsoft.com/office/officeart/2005/8/layout/hList6"/>
    <dgm:cxn modelId="{78EFB967-780D-48EC-8C1D-B25FC91EA19D}" type="presParOf" srcId="{81493DDC-EFE8-4387-85B8-55D373DA045A}" destId="{FF24359C-2CE1-41C7-839D-40223C0C3E3B}" srcOrd="1" destOrd="0" presId="urn:microsoft.com/office/officeart/2005/8/layout/hList6"/>
    <dgm:cxn modelId="{DE736C44-561D-4A43-A0D7-C283E773975D}" type="presParOf" srcId="{81493DDC-EFE8-4387-85B8-55D373DA045A}" destId="{F242F4F9-6F62-400A-8293-0102050C0D4C}" srcOrd="2" destOrd="0" presId="urn:microsoft.com/office/officeart/2005/8/layout/hList6"/>
    <dgm:cxn modelId="{7958A26B-7221-4C15-960F-3E655A4C085D}" type="presParOf" srcId="{81493DDC-EFE8-4387-85B8-55D373DA045A}" destId="{42DC5729-B801-40FC-91F0-50A57488367E}" srcOrd="3" destOrd="0" presId="urn:microsoft.com/office/officeart/2005/8/layout/hList6"/>
    <dgm:cxn modelId="{93C5DE50-DF7F-41F4-9893-53F1023A78EF}" type="presParOf" srcId="{81493DDC-EFE8-4387-85B8-55D373DA045A}" destId="{FB500720-01EC-4A47-B3D3-BFE833AD5256}" srcOrd="4" destOrd="0" presId="urn:microsoft.com/office/officeart/2005/8/layout/hList6"/>
    <dgm:cxn modelId="{907E2490-C4F2-4089-9D2F-FBC6C0C7B361}" type="presParOf" srcId="{81493DDC-EFE8-4387-85B8-55D373DA045A}" destId="{5E0358D9-1F92-4F15-B197-13620289425F}" srcOrd="5" destOrd="0" presId="urn:microsoft.com/office/officeart/2005/8/layout/hList6"/>
    <dgm:cxn modelId="{A64C02D4-4B2D-4F79-898A-D1D6745C17F8}" type="presParOf" srcId="{81493DDC-EFE8-4387-85B8-55D373DA045A}" destId="{E033DC2E-92D2-46BA-95DC-3344664DE15C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7630665-5050-4017-B6C8-F76CE93366F1}" type="doc">
      <dgm:prSet loTypeId="urn:microsoft.com/office/officeart/2005/8/layout/hList6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0BDED7-EB70-4DD2-AE5D-700669D74960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" action="ppaction://noaction"/>
          </dgm14:cNvPr>
        </a:ext>
      </dgm:extLst>
    </dgm:pt>
    <dgm:pt modelId="{374E863E-03F2-4B35-9D61-8910F5E331CA}" type="par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DAA4FFB3-D289-430D-9AE8-A20005F3D746}" type="sibTrans" cxnId="{90806882-35C3-4FB7-99B4-17057DCC972B}">
      <dgm:prSet/>
      <dgm:spPr/>
      <dgm:t>
        <a:bodyPr/>
        <a:lstStyle/>
        <a:p>
          <a:endParaRPr lang="zh-CN" altLang="en-US"/>
        </a:p>
      </dgm:t>
    </dgm:pt>
    <dgm:pt modelId="{3A6D71DC-1D7A-4130-97AF-2409E750BAD5}">
      <dgm:prSet phldrT="[文本]" custT="1"/>
      <dgm:spPr>
        <a:solidFill>
          <a:srgbClr val="9DC1AC"/>
        </a:solidFill>
      </dgm:spPr>
      <dgm:t>
        <a:bodyPr/>
        <a:lstStyle/>
        <a:p>
          <a:r>
            <a: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gm:t>
    </dgm:pt>
    <dgm:pt modelId="{A1F2EA3D-4565-4878-BD33-5E06C916F8A5}" type="par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5B0A8EC3-CB0B-48EE-80B5-F0BD6E4387FB}" type="sibTrans" cxnId="{2C5A5A32-2F69-4ACB-AE00-1985CDEE1A24}">
      <dgm:prSet/>
      <dgm:spPr/>
      <dgm:t>
        <a:bodyPr/>
        <a:lstStyle/>
        <a:p>
          <a:endParaRPr lang="zh-CN" altLang="en-US"/>
        </a:p>
      </dgm:t>
    </dgm:pt>
    <dgm:pt modelId="{DEEC6C78-F4AC-49E5-B2C2-7ABDC6A23C69}">
      <dgm:prSet phldrT="[文本]" custT="1"/>
      <dgm:spPr>
        <a:solidFill>
          <a:srgbClr val="9EC2AC"/>
        </a:solidFill>
      </dgm:spPr>
      <dgm:t>
        <a:bodyPr/>
        <a:lstStyle/>
        <a:p>
          <a:r>
            <a: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gm:t>
    </dgm:pt>
    <dgm:pt modelId="{BE10E4BA-7DBA-40BA-9182-AF9CF7849090}" type="par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3ED0D36B-DFDE-4C02-8BDE-3465D499729F}" type="sibTrans" cxnId="{E8E6EA7A-4FCC-46DB-93DD-8503F73C0AAF}">
      <dgm:prSet/>
      <dgm:spPr/>
      <dgm:t>
        <a:bodyPr/>
        <a:lstStyle/>
        <a:p>
          <a:endParaRPr lang="zh-CN" altLang="en-US"/>
        </a:p>
      </dgm:t>
    </dgm:pt>
    <dgm:pt modelId="{6A6ABEAB-F1AB-4D0E-95ED-4709C31154E7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800" b="1" i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</dgm:t>
    </dgm:pt>
    <dgm:pt modelId="{41C003FC-97EF-4CB8-839B-1D7B171EA488}" type="par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C395A341-9D0E-4FD3-9C4F-09EB241C052B}" type="sibTrans" cxnId="{FD8DCE02-FB81-4254-94CC-B76E71EF5330}">
      <dgm:prSet/>
      <dgm:spPr/>
      <dgm:t>
        <a:bodyPr/>
        <a:lstStyle/>
        <a:p>
          <a:endParaRPr lang="zh-CN" altLang="en-US"/>
        </a:p>
      </dgm:t>
    </dgm:pt>
    <dgm:pt modelId="{012F1B0D-5FB7-4805-BC9F-EA666C26B3EE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</dgm:t>
    </dgm:pt>
    <dgm:pt modelId="{94BE3745-24BF-4979-9B14-288477C4F61C}" type="par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816860EE-C6EB-459E-9DDC-136CE6DCD7F6}" type="sibTrans" cxnId="{612D350F-2213-4EE7-BBF1-654CAC1FE61A}">
      <dgm:prSet/>
      <dgm:spPr/>
      <dgm:t>
        <a:bodyPr/>
        <a:lstStyle/>
        <a:p>
          <a:endParaRPr lang="zh-CN" altLang="en-US"/>
        </a:p>
      </dgm:t>
    </dgm:pt>
    <dgm:pt modelId="{6B4CE9A3-BB3A-4189-87F0-62C0F37F02FD}">
      <dgm:prSet phldrT="[文本]" custT="1"/>
      <dgm:spPr>
        <a:solidFill>
          <a:srgbClr val="9EC2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gm:t>
    </dgm:pt>
    <dgm:pt modelId="{33E913D2-349C-4BC9-8DA9-609E8B5228E9}" type="par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A08D98DB-3822-4186-B3B7-CE2CA2C95497}" type="sibTrans" cxnId="{5BA3769E-080A-42B4-AFBE-31C1FCF01B5E}">
      <dgm:prSet/>
      <dgm:spPr/>
      <dgm:t>
        <a:bodyPr/>
        <a:lstStyle/>
        <a:p>
          <a:endParaRPr lang="zh-CN" altLang="en-US"/>
        </a:p>
      </dgm:t>
    </dgm:pt>
    <dgm:pt modelId="{726399BF-9F94-422B-BC2F-AF5FECCB7726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</dgm:t>
    </dgm:pt>
    <dgm:pt modelId="{3E579982-0A55-4B25-9EE3-DC5990B8E73D}" type="par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C6803B63-649D-478B-A9F5-69C61878909E}" type="sibTrans" cxnId="{1612D58E-4C4C-40FD-8F96-46A4656C6704}">
      <dgm:prSet/>
      <dgm:spPr/>
      <dgm:t>
        <a:bodyPr/>
        <a:lstStyle/>
        <a:p>
          <a:endParaRPr lang="zh-CN" altLang="en-US"/>
        </a:p>
      </dgm:t>
    </dgm:pt>
    <dgm:pt modelId="{20A33C4D-793C-446A-B140-449FEDB2A06D}">
      <dgm:prSet phldrT="[文本]" custT="1"/>
      <dgm:spPr>
        <a:solidFill>
          <a:srgbClr val="9EC3AD"/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gm:t>
    </dgm:pt>
    <dgm:pt modelId="{83081B6C-6F79-455C-A3C5-407E1C19F1B8}" type="par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F06231BC-3A0D-403A-BB9D-2679D2C77DC9}" type="sibTrans" cxnId="{F9991B88-CE1A-42FE-9484-03065FBF4092}">
      <dgm:prSet/>
      <dgm:spPr/>
      <dgm:t>
        <a:bodyPr/>
        <a:lstStyle/>
        <a:p>
          <a:endParaRPr lang="zh-CN" altLang="en-US"/>
        </a:p>
      </dgm:t>
    </dgm:pt>
    <dgm:pt modelId="{81493DDC-EFE8-4387-85B8-55D373DA045A}" type="pres">
      <dgm:prSet presAssocID="{87630665-5050-4017-B6C8-F76CE93366F1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A7AB8C2-4E39-423F-9ABC-CCD6979BECA1}" type="pres">
      <dgm:prSet presAssocID="{A50BDED7-EB70-4DD2-AE5D-700669D74960}" presName="node" presStyleLbl="node1" presStyleIdx="0" presStyleCnt="4" custScaleX="127241" custLinFactNeighborX="-40287" custLinFactNeighborY="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24359C-2CE1-41C7-839D-40223C0C3E3B}" type="pres">
      <dgm:prSet presAssocID="{DAA4FFB3-D289-430D-9AE8-A20005F3D746}" presName="sibTrans" presStyleCnt="0"/>
      <dgm:spPr/>
    </dgm:pt>
    <dgm:pt modelId="{F242F4F9-6F62-400A-8293-0102050C0D4C}" type="pres">
      <dgm:prSet presAssocID="{6A6ABEAB-F1AB-4D0E-95ED-4709C31154E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DC5729-B801-40FC-91F0-50A57488367E}" type="pres">
      <dgm:prSet presAssocID="{C395A341-9D0E-4FD3-9C4F-09EB241C052B}" presName="sibTrans" presStyleCnt="0"/>
      <dgm:spPr/>
    </dgm:pt>
    <dgm:pt modelId="{FB500720-01EC-4A47-B3D3-BFE833AD5256}" type="pres">
      <dgm:prSet presAssocID="{3A6D71DC-1D7A-4130-97AF-2409E750BAD5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0358D9-1F92-4F15-B197-13620289425F}" type="pres">
      <dgm:prSet presAssocID="{5B0A8EC3-CB0B-48EE-80B5-F0BD6E4387FB}" presName="sibTrans" presStyleCnt="0"/>
      <dgm:spPr/>
    </dgm:pt>
    <dgm:pt modelId="{E033DC2E-92D2-46BA-95DC-3344664DE15C}" type="pres">
      <dgm:prSet presAssocID="{DEEC6C78-F4AC-49E5-B2C2-7ABDC6A23C69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12D350F-2213-4EE7-BBF1-654CAC1FE61A}" srcId="{A50BDED7-EB70-4DD2-AE5D-700669D74960}" destId="{012F1B0D-5FB7-4805-BC9F-EA666C26B3EE}" srcOrd="0" destOrd="0" parTransId="{94BE3745-24BF-4979-9B14-288477C4F61C}" sibTransId="{816860EE-C6EB-459E-9DDC-136CE6DCD7F6}"/>
    <dgm:cxn modelId="{84E4EA0F-ACFD-480A-B975-E1CE44F8B22F}" type="presOf" srcId="{A50BDED7-EB70-4DD2-AE5D-700669D74960}" destId="{7A7AB8C2-4E39-423F-9ABC-CCD6979BECA1}" srcOrd="0" destOrd="0" presId="urn:microsoft.com/office/officeart/2005/8/layout/hList6"/>
    <dgm:cxn modelId="{05233E1F-CDBD-4A16-B0C4-AC2E091D5283}" type="presOf" srcId="{87630665-5050-4017-B6C8-F76CE93366F1}" destId="{81493DDC-EFE8-4387-85B8-55D373DA045A}" srcOrd="0" destOrd="0" presId="urn:microsoft.com/office/officeart/2005/8/layout/hList6"/>
    <dgm:cxn modelId="{2C5A5A32-2F69-4ACB-AE00-1985CDEE1A24}" srcId="{87630665-5050-4017-B6C8-F76CE93366F1}" destId="{3A6D71DC-1D7A-4130-97AF-2409E750BAD5}" srcOrd="2" destOrd="0" parTransId="{A1F2EA3D-4565-4878-BD33-5E06C916F8A5}" sibTransId="{5B0A8EC3-CB0B-48EE-80B5-F0BD6E4387FB}"/>
    <dgm:cxn modelId="{E8E6EA7A-4FCC-46DB-93DD-8503F73C0AAF}" srcId="{87630665-5050-4017-B6C8-F76CE93366F1}" destId="{DEEC6C78-F4AC-49E5-B2C2-7ABDC6A23C69}" srcOrd="3" destOrd="0" parTransId="{BE10E4BA-7DBA-40BA-9182-AF9CF7849090}" sibTransId="{3ED0D36B-DFDE-4C02-8BDE-3465D499729F}"/>
    <dgm:cxn modelId="{90806882-35C3-4FB7-99B4-17057DCC972B}" srcId="{87630665-5050-4017-B6C8-F76CE93366F1}" destId="{A50BDED7-EB70-4DD2-AE5D-700669D74960}" srcOrd="0" destOrd="0" parTransId="{374E863E-03F2-4B35-9D61-8910F5E331CA}" sibTransId="{DAA4FFB3-D289-430D-9AE8-A20005F3D746}"/>
    <dgm:cxn modelId="{E518BA12-D17B-4468-B38C-7C9444AE5436}" type="presOf" srcId="{DEEC6C78-F4AC-49E5-B2C2-7ABDC6A23C69}" destId="{E033DC2E-92D2-46BA-95DC-3344664DE15C}" srcOrd="0" destOrd="0" presId="urn:microsoft.com/office/officeart/2005/8/layout/hList6"/>
    <dgm:cxn modelId="{5BA3769E-080A-42B4-AFBE-31C1FCF01B5E}" srcId="{A50BDED7-EB70-4DD2-AE5D-700669D74960}" destId="{6B4CE9A3-BB3A-4189-87F0-62C0F37F02FD}" srcOrd="1" destOrd="0" parTransId="{33E913D2-349C-4BC9-8DA9-609E8B5228E9}" sibTransId="{A08D98DB-3822-4186-B3B7-CE2CA2C95497}"/>
    <dgm:cxn modelId="{A911290B-47BC-4969-AB88-1186018B7E0F}" type="presOf" srcId="{6A6ABEAB-F1AB-4D0E-95ED-4709C31154E7}" destId="{F242F4F9-6F62-400A-8293-0102050C0D4C}" srcOrd="0" destOrd="0" presId="urn:microsoft.com/office/officeart/2005/8/layout/hList6"/>
    <dgm:cxn modelId="{FD8DCE02-FB81-4254-94CC-B76E71EF5330}" srcId="{87630665-5050-4017-B6C8-F76CE93366F1}" destId="{6A6ABEAB-F1AB-4D0E-95ED-4709C31154E7}" srcOrd="1" destOrd="0" parTransId="{41C003FC-97EF-4CB8-839B-1D7B171EA488}" sibTransId="{C395A341-9D0E-4FD3-9C4F-09EB241C052B}"/>
    <dgm:cxn modelId="{34C97225-4686-4153-AB44-48DE7D2F1309}" type="presOf" srcId="{726399BF-9F94-422B-BC2F-AF5FECCB7726}" destId="{F242F4F9-6F62-400A-8293-0102050C0D4C}" srcOrd="0" destOrd="1" presId="urn:microsoft.com/office/officeart/2005/8/layout/hList6"/>
    <dgm:cxn modelId="{BA69CE2C-09E1-4E5E-A04F-4F672BAC9449}" type="presOf" srcId="{012F1B0D-5FB7-4805-BC9F-EA666C26B3EE}" destId="{7A7AB8C2-4E39-423F-9ABC-CCD6979BECA1}" srcOrd="0" destOrd="1" presId="urn:microsoft.com/office/officeart/2005/8/layout/hList6"/>
    <dgm:cxn modelId="{5219B224-48D3-415F-91B4-C941A3EC81F8}" type="presOf" srcId="{20A33C4D-793C-446A-B140-449FEDB2A06D}" destId="{F242F4F9-6F62-400A-8293-0102050C0D4C}" srcOrd="0" destOrd="2" presId="urn:microsoft.com/office/officeart/2005/8/layout/hList6"/>
    <dgm:cxn modelId="{6612860D-C486-46A8-B401-D9C335417D72}" type="presOf" srcId="{3A6D71DC-1D7A-4130-97AF-2409E750BAD5}" destId="{FB500720-01EC-4A47-B3D3-BFE833AD5256}" srcOrd="0" destOrd="0" presId="urn:microsoft.com/office/officeart/2005/8/layout/hList6"/>
    <dgm:cxn modelId="{F9991B88-CE1A-42FE-9484-03065FBF4092}" srcId="{6A6ABEAB-F1AB-4D0E-95ED-4709C31154E7}" destId="{20A33C4D-793C-446A-B140-449FEDB2A06D}" srcOrd="1" destOrd="0" parTransId="{83081B6C-6F79-455C-A3C5-407E1C19F1B8}" sibTransId="{F06231BC-3A0D-403A-BB9D-2679D2C77DC9}"/>
    <dgm:cxn modelId="{7469BCEB-F29F-4281-B315-D0D000E7EA92}" type="presOf" srcId="{6B4CE9A3-BB3A-4189-87F0-62C0F37F02FD}" destId="{7A7AB8C2-4E39-423F-9ABC-CCD6979BECA1}" srcOrd="0" destOrd="2" presId="urn:microsoft.com/office/officeart/2005/8/layout/hList6"/>
    <dgm:cxn modelId="{1612D58E-4C4C-40FD-8F96-46A4656C6704}" srcId="{6A6ABEAB-F1AB-4D0E-95ED-4709C31154E7}" destId="{726399BF-9F94-422B-BC2F-AF5FECCB7726}" srcOrd="0" destOrd="0" parTransId="{3E579982-0A55-4B25-9EE3-DC5990B8E73D}" sibTransId="{C6803B63-649D-478B-A9F5-69C61878909E}"/>
    <dgm:cxn modelId="{846ECC37-E4B5-463E-B481-14894B81EB78}" type="presParOf" srcId="{81493DDC-EFE8-4387-85B8-55D373DA045A}" destId="{7A7AB8C2-4E39-423F-9ABC-CCD6979BECA1}" srcOrd="0" destOrd="0" presId="urn:microsoft.com/office/officeart/2005/8/layout/hList6"/>
    <dgm:cxn modelId="{78EFB967-780D-48EC-8C1D-B25FC91EA19D}" type="presParOf" srcId="{81493DDC-EFE8-4387-85B8-55D373DA045A}" destId="{FF24359C-2CE1-41C7-839D-40223C0C3E3B}" srcOrd="1" destOrd="0" presId="urn:microsoft.com/office/officeart/2005/8/layout/hList6"/>
    <dgm:cxn modelId="{DE736C44-561D-4A43-A0D7-C283E773975D}" type="presParOf" srcId="{81493DDC-EFE8-4387-85B8-55D373DA045A}" destId="{F242F4F9-6F62-400A-8293-0102050C0D4C}" srcOrd="2" destOrd="0" presId="urn:microsoft.com/office/officeart/2005/8/layout/hList6"/>
    <dgm:cxn modelId="{7958A26B-7221-4C15-960F-3E655A4C085D}" type="presParOf" srcId="{81493DDC-EFE8-4387-85B8-55D373DA045A}" destId="{42DC5729-B801-40FC-91F0-50A57488367E}" srcOrd="3" destOrd="0" presId="urn:microsoft.com/office/officeart/2005/8/layout/hList6"/>
    <dgm:cxn modelId="{93C5DE50-DF7F-41F4-9893-53F1023A78EF}" type="presParOf" srcId="{81493DDC-EFE8-4387-85B8-55D373DA045A}" destId="{FB500720-01EC-4A47-B3D3-BFE833AD5256}" srcOrd="4" destOrd="0" presId="urn:microsoft.com/office/officeart/2005/8/layout/hList6"/>
    <dgm:cxn modelId="{907E2490-C4F2-4089-9D2F-FBC6C0C7B361}" type="presParOf" srcId="{81493DDC-EFE8-4387-85B8-55D373DA045A}" destId="{5E0358D9-1F92-4F15-B197-13620289425F}" srcOrd="5" destOrd="0" presId="urn:microsoft.com/office/officeart/2005/8/layout/hList6"/>
    <dgm:cxn modelId="{A64C02D4-4B2D-4F79-898A-D1D6745C17F8}" type="presParOf" srcId="{81493DDC-EFE8-4387-85B8-55D373DA045A}" destId="{E033DC2E-92D2-46BA-95DC-3344664DE15C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7AB8C2-4E39-423F-9ABC-CCD6979BECA1}">
      <dsp:nvSpPr>
        <dsp:cNvPr id="0" name=""/>
        <dsp:cNvSpPr/>
      </dsp:nvSpPr>
      <dsp:spPr>
        <a:xfrm rot="16200000">
          <a:off x="-861538" y="861538"/>
          <a:ext cx="4064000" cy="2340922"/>
        </a:xfrm>
        <a:prstGeom prst="flowChartManualOperation">
          <a:avLst/>
        </a:prstGeom>
        <a:solidFill>
          <a:srgbClr val="9EC2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sp:txBody>
      <dsp:txXfrm rot="5400000">
        <a:off x="1" y="812799"/>
        <a:ext cx="2340922" cy="2438400"/>
      </dsp:txXfrm>
    </dsp:sp>
    <dsp:sp modelId="{F242F4F9-6F62-400A-8293-0102050C0D4C}">
      <dsp:nvSpPr>
        <dsp:cNvPr id="0" name=""/>
        <dsp:cNvSpPr/>
      </dsp:nvSpPr>
      <dsp:spPr>
        <a:xfrm rot="16200000">
          <a:off x="1370175" y="1112122"/>
          <a:ext cx="4064000" cy="1839754"/>
        </a:xfrm>
        <a:prstGeom prst="flowChartManualOperation">
          <a:avLst/>
        </a:prstGeom>
        <a:solidFill>
          <a:srgbClr val="9EC3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sp:txBody>
      <dsp:txXfrm rot="5400000">
        <a:off x="2482298" y="812799"/>
        <a:ext cx="1839754" cy="2438400"/>
      </dsp:txXfrm>
    </dsp:sp>
    <dsp:sp modelId="{FB500720-01EC-4A47-B3D3-BFE833AD5256}">
      <dsp:nvSpPr>
        <dsp:cNvPr id="0" name=""/>
        <dsp:cNvSpPr/>
      </dsp:nvSpPr>
      <dsp:spPr>
        <a:xfrm rot="16200000">
          <a:off x="3347911" y="1112122"/>
          <a:ext cx="4064000" cy="1839754"/>
        </a:xfrm>
        <a:prstGeom prst="flowChartManualOperation">
          <a:avLst/>
        </a:prstGeom>
        <a:solidFill>
          <a:srgbClr val="9DC1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sp:txBody>
      <dsp:txXfrm rot="5400000">
        <a:off x="4460034" y="812799"/>
        <a:ext cx="1839754" cy="2438400"/>
      </dsp:txXfrm>
    </dsp:sp>
    <dsp:sp modelId="{E033DC2E-92D2-46BA-95DC-3344664DE15C}">
      <dsp:nvSpPr>
        <dsp:cNvPr id="0" name=""/>
        <dsp:cNvSpPr/>
      </dsp:nvSpPr>
      <dsp:spPr>
        <a:xfrm rot="16200000">
          <a:off x="5325648" y="1112122"/>
          <a:ext cx="4064000" cy="1839754"/>
        </a:xfrm>
        <a:prstGeom prst="flowChartManualOperation">
          <a:avLst/>
        </a:prstGeom>
        <a:solidFill>
          <a:srgbClr val="9EC2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sp:txBody>
      <dsp:txXfrm rot="5400000">
        <a:off x="6437771" y="812799"/>
        <a:ext cx="1839754" cy="24384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7AB8C2-4E39-423F-9ABC-CCD6979BECA1}">
      <dsp:nvSpPr>
        <dsp:cNvPr id="0" name=""/>
        <dsp:cNvSpPr/>
      </dsp:nvSpPr>
      <dsp:spPr>
        <a:xfrm rot="16200000">
          <a:off x="-861538" y="861538"/>
          <a:ext cx="4064000" cy="2340922"/>
        </a:xfrm>
        <a:prstGeom prst="flowChartManualOperation">
          <a:avLst/>
        </a:prstGeom>
        <a:solidFill>
          <a:srgbClr val="9EC2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sp:txBody>
      <dsp:txXfrm rot="5400000">
        <a:off x="1" y="812799"/>
        <a:ext cx="2340922" cy="2438400"/>
      </dsp:txXfrm>
    </dsp:sp>
    <dsp:sp modelId="{F242F4F9-6F62-400A-8293-0102050C0D4C}">
      <dsp:nvSpPr>
        <dsp:cNvPr id="0" name=""/>
        <dsp:cNvSpPr/>
      </dsp:nvSpPr>
      <dsp:spPr>
        <a:xfrm rot="16200000">
          <a:off x="1370175" y="1112122"/>
          <a:ext cx="4064000" cy="1839754"/>
        </a:xfrm>
        <a:prstGeom prst="flowChartManualOperation">
          <a:avLst/>
        </a:prstGeom>
        <a:solidFill>
          <a:srgbClr val="9EC3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sp:txBody>
      <dsp:txXfrm rot="5400000">
        <a:off x="2482298" y="812799"/>
        <a:ext cx="1839754" cy="2438400"/>
      </dsp:txXfrm>
    </dsp:sp>
    <dsp:sp modelId="{FB500720-01EC-4A47-B3D3-BFE833AD5256}">
      <dsp:nvSpPr>
        <dsp:cNvPr id="0" name=""/>
        <dsp:cNvSpPr/>
      </dsp:nvSpPr>
      <dsp:spPr>
        <a:xfrm rot="16200000">
          <a:off x="3347911" y="1112122"/>
          <a:ext cx="4064000" cy="1839754"/>
        </a:xfrm>
        <a:prstGeom prst="flowChartManualOperation">
          <a:avLst/>
        </a:prstGeom>
        <a:solidFill>
          <a:srgbClr val="9DC1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sp:txBody>
      <dsp:txXfrm rot="5400000">
        <a:off x="4460034" y="812799"/>
        <a:ext cx="1839754" cy="2438400"/>
      </dsp:txXfrm>
    </dsp:sp>
    <dsp:sp modelId="{E033DC2E-92D2-46BA-95DC-3344664DE15C}">
      <dsp:nvSpPr>
        <dsp:cNvPr id="0" name=""/>
        <dsp:cNvSpPr/>
      </dsp:nvSpPr>
      <dsp:spPr>
        <a:xfrm rot="16200000">
          <a:off x="5325648" y="1112122"/>
          <a:ext cx="4064000" cy="1839754"/>
        </a:xfrm>
        <a:prstGeom prst="flowChartManualOperation">
          <a:avLst/>
        </a:prstGeom>
        <a:solidFill>
          <a:srgbClr val="9EC2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sp:txBody>
      <dsp:txXfrm rot="5400000">
        <a:off x="6437771" y="812799"/>
        <a:ext cx="1839754" cy="24384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7AB8C2-4E39-423F-9ABC-CCD6979BECA1}">
      <dsp:nvSpPr>
        <dsp:cNvPr id="0" name=""/>
        <dsp:cNvSpPr/>
      </dsp:nvSpPr>
      <dsp:spPr>
        <a:xfrm rot="16200000">
          <a:off x="-861538" y="861538"/>
          <a:ext cx="4064000" cy="2340922"/>
        </a:xfrm>
        <a:prstGeom prst="flowChartManualOperation">
          <a:avLst/>
        </a:prstGeom>
        <a:solidFill>
          <a:srgbClr val="9EC2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sp:txBody>
      <dsp:txXfrm rot="5400000">
        <a:off x="1" y="812799"/>
        <a:ext cx="2340922" cy="2438400"/>
      </dsp:txXfrm>
    </dsp:sp>
    <dsp:sp modelId="{F242F4F9-6F62-400A-8293-0102050C0D4C}">
      <dsp:nvSpPr>
        <dsp:cNvPr id="0" name=""/>
        <dsp:cNvSpPr/>
      </dsp:nvSpPr>
      <dsp:spPr>
        <a:xfrm rot="16200000">
          <a:off x="1370175" y="1112122"/>
          <a:ext cx="4064000" cy="1839754"/>
        </a:xfrm>
        <a:prstGeom prst="flowChartManualOperation">
          <a:avLst/>
        </a:prstGeom>
        <a:solidFill>
          <a:srgbClr val="9EC3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sp:txBody>
      <dsp:txXfrm rot="5400000">
        <a:off x="2482298" y="812799"/>
        <a:ext cx="1839754" cy="2438400"/>
      </dsp:txXfrm>
    </dsp:sp>
    <dsp:sp modelId="{FB500720-01EC-4A47-B3D3-BFE833AD5256}">
      <dsp:nvSpPr>
        <dsp:cNvPr id="0" name=""/>
        <dsp:cNvSpPr/>
      </dsp:nvSpPr>
      <dsp:spPr>
        <a:xfrm rot="16200000">
          <a:off x="3347911" y="1112122"/>
          <a:ext cx="4064000" cy="1839754"/>
        </a:xfrm>
        <a:prstGeom prst="flowChartManualOperation">
          <a:avLst/>
        </a:prstGeom>
        <a:solidFill>
          <a:srgbClr val="9DC1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sp:txBody>
      <dsp:txXfrm rot="5400000">
        <a:off x="4460034" y="812799"/>
        <a:ext cx="1839754" cy="2438400"/>
      </dsp:txXfrm>
    </dsp:sp>
    <dsp:sp modelId="{E033DC2E-92D2-46BA-95DC-3344664DE15C}">
      <dsp:nvSpPr>
        <dsp:cNvPr id="0" name=""/>
        <dsp:cNvSpPr/>
      </dsp:nvSpPr>
      <dsp:spPr>
        <a:xfrm rot="16200000">
          <a:off x="5325648" y="1112122"/>
          <a:ext cx="4064000" cy="1839754"/>
        </a:xfrm>
        <a:prstGeom prst="flowChartManualOperation">
          <a:avLst/>
        </a:prstGeom>
        <a:solidFill>
          <a:srgbClr val="9EC2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sp:txBody>
      <dsp:txXfrm rot="5400000">
        <a:off x="6437771" y="812799"/>
        <a:ext cx="1839754" cy="24384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7AB8C2-4E39-423F-9ABC-CCD6979BECA1}">
      <dsp:nvSpPr>
        <dsp:cNvPr id="0" name=""/>
        <dsp:cNvSpPr/>
      </dsp:nvSpPr>
      <dsp:spPr>
        <a:xfrm rot="16200000">
          <a:off x="-861538" y="861538"/>
          <a:ext cx="4064000" cy="2340922"/>
        </a:xfrm>
        <a:prstGeom prst="flowChartManualOperation">
          <a:avLst/>
        </a:prstGeom>
        <a:solidFill>
          <a:srgbClr val="9EC2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定义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增量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</a:t>
          </a:r>
        </a:p>
      </dsp:txBody>
      <dsp:txXfrm rot="5400000">
        <a:off x="1" y="812799"/>
        <a:ext cx="2340922" cy="2438400"/>
      </dsp:txXfrm>
    </dsp:sp>
    <dsp:sp modelId="{F242F4F9-6F62-400A-8293-0102050C0D4C}">
      <dsp:nvSpPr>
        <dsp:cNvPr id="0" name=""/>
        <dsp:cNvSpPr/>
      </dsp:nvSpPr>
      <dsp:spPr>
        <a:xfrm rot="16200000">
          <a:off x="1370175" y="1112122"/>
          <a:ext cx="4064000" cy="1839754"/>
        </a:xfrm>
        <a:prstGeom prst="flowChartManualOperation">
          <a:avLst/>
        </a:prstGeom>
        <a:solidFill>
          <a:srgbClr val="9EC3AD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i="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可微的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必要条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充分条件</a:t>
          </a:r>
        </a:p>
      </dsp:txBody>
      <dsp:txXfrm rot="5400000">
        <a:off x="2482298" y="812799"/>
        <a:ext cx="1839754" cy="2438400"/>
      </dsp:txXfrm>
    </dsp:sp>
    <dsp:sp modelId="{FB500720-01EC-4A47-B3D3-BFE833AD5256}">
      <dsp:nvSpPr>
        <dsp:cNvPr id="0" name=""/>
        <dsp:cNvSpPr/>
      </dsp:nvSpPr>
      <dsp:spPr>
        <a:xfrm rot="16200000">
          <a:off x="3347911" y="1112122"/>
          <a:ext cx="4064000" cy="1839754"/>
        </a:xfrm>
        <a:prstGeom prst="flowChartManualOperation">
          <a:avLst/>
        </a:prstGeom>
        <a:solidFill>
          <a:srgbClr val="9DC1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在近似计算中的应用</a:t>
          </a:r>
        </a:p>
      </dsp:txBody>
      <dsp:txXfrm rot="5400000">
        <a:off x="4460034" y="812799"/>
        <a:ext cx="1839754" cy="2438400"/>
      </dsp:txXfrm>
    </dsp:sp>
    <dsp:sp modelId="{E033DC2E-92D2-46BA-95DC-3344664DE15C}">
      <dsp:nvSpPr>
        <dsp:cNvPr id="0" name=""/>
        <dsp:cNvSpPr/>
      </dsp:nvSpPr>
      <dsp:spPr>
        <a:xfrm rot="16200000">
          <a:off x="5325648" y="1112122"/>
          <a:ext cx="4064000" cy="1839754"/>
        </a:xfrm>
        <a:prstGeom prst="flowChartManualOperation">
          <a:avLst/>
        </a:prstGeom>
        <a:solidFill>
          <a:srgbClr val="9EC2A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80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全微分的几何意义</a:t>
          </a:r>
        </a:p>
      </dsp:txBody>
      <dsp:txXfrm rot="5400000">
        <a:off x="6437771" y="812799"/>
        <a:ext cx="1839754" cy="2438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endParaRPr lang="en-US"/>
          </a:p>
          <a:p>
            <a:pPr lvl="1"/>
            <a:r>
              <a:rPr lang="zh-CN" altLang="en-US"/>
              <a:t>第二级</a:t>
            </a:r>
            <a:endParaRPr lang="en-US"/>
          </a:p>
          <a:p>
            <a:pPr lvl="2"/>
            <a:r>
              <a:rPr lang="zh-CN" altLang="en-US"/>
              <a:t>第三级</a:t>
            </a:r>
            <a:endParaRPr lang="en-US"/>
          </a:p>
          <a:p>
            <a:pPr lvl="3"/>
            <a:r>
              <a:rPr lang="zh-CN" altLang="en-US"/>
              <a:t>第四级</a:t>
            </a:r>
            <a:endParaRPr lang="en-US"/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26449B48-BDEB-4440-8FE3-A538A9ECCF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68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800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336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95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BBED318-81DE-470E-BA16-EEA7FB5632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608" y="28436"/>
            <a:ext cx="3979469" cy="1989734"/>
          </a:xfrm>
          <a:prstGeom prst="rect">
            <a:avLst/>
          </a:prstGeom>
        </p:spPr>
      </p:pic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9A4B2465-603E-43B5-B4C0-B7CEDE7D594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知识回顾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8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BBED318-81DE-470E-BA16-EEA7FB5632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608" y="28436"/>
            <a:ext cx="3979469" cy="1989734"/>
          </a:xfrm>
          <a:prstGeom prst="rect">
            <a:avLst/>
          </a:prstGeom>
        </p:spPr>
      </p:pic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9A4B2465-603E-43B5-B4C0-B7CEDE7D594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一、全微分的定义 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95574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79613C6-ABA3-4472-805F-888B7F7ED77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2531" y="28436"/>
            <a:ext cx="3979469" cy="1989734"/>
          </a:xfrm>
          <a:prstGeom prst="rect">
            <a:avLst/>
          </a:prstGeom>
        </p:spPr>
      </p:pic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619E0A69-485D-44DA-8DDB-58DE089C159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二、可微的条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5947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A28F05-92A0-4590-9833-4203710B3A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746045"/>
            <a:ext cx="2971800" cy="2101977"/>
          </a:xfrm>
          <a:prstGeom prst="rect">
            <a:avLst/>
          </a:prstGeom>
        </p:spPr>
      </p:pic>
      <p:sp>
        <p:nvSpPr>
          <p:cNvPr id="5" name="Text Box 106">
            <a:extLst>
              <a:ext uri="{FF2B5EF4-FFF2-40B4-BE49-F238E27FC236}">
                <a16:creationId xmlns:a16="http://schemas.microsoft.com/office/drawing/2014/main" id="{B2F91AAD-8415-4A9F-B148-A21CAF18BCD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二、可微的条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577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BBED318-81DE-470E-BA16-EEA7FB5632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608" y="0"/>
            <a:ext cx="3979469" cy="1989734"/>
          </a:xfrm>
          <a:prstGeom prst="rect">
            <a:avLst/>
          </a:prstGeom>
        </p:spPr>
      </p:pic>
      <p:pic>
        <p:nvPicPr>
          <p:cNvPr id="5" name="直接连接符 16">
            <a:extLst>
              <a:ext uri="{FF2B5EF4-FFF2-40B4-BE49-F238E27FC236}">
                <a16:creationId xmlns:a16="http://schemas.microsoft.com/office/drawing/2014/main" id="{792EB4CE-E204-4692-821D-D2637E1770AE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381BD22C-1F36-48FB-89E3-66BA1A63DC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8278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三、全微分在近似计算中的应用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7788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79613C6-ABA3-4472-805F-888B7F7ED77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2531" y="28436"/>
            <a:ext cx="3979469" cy="1989734"/>
          </a:xfrm>
          <a:prstGeom prst="rect">
            <a:avLst/>
          </a:prstGeom>
        </p:spPr>
      </p:pic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6">
            <a:extLst>
              <a:ext uri="{FF2B5EF4-FFF2-40B4-BE49-F238E27FC236}">
                <a16:creationId xmlns:a16="http://schemas.microsoft.com/office/drawing/2014/main" id="{67975CD9-4DB7-4876-BA99-AE8A3EB9415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106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四、全微分的几何意义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6375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自定义版式">
    <p:bg>
      <p:bgPr>
        <a:blipFill dpi="0" rotWithShape="1">
          <a:blip r:embed="rId2">
            <a:alphaModFix amt="34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335C47C-EBDF-44BC-B540-B8C3C68FAAE9}"/>
              </a:ext>
            </a:extLst>
          </p:cNvPr>
          <p:cNvSpPr txBox="1"/>
          <p:nvPr userDrawn="1"/>
        </p:nvSpPr>
        <p:spPr>
          <a:xfrm>
            <a:off x="4751851" y="404664"/>
            <a:ext cx="24719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练  习  题                </a:t>
            </a:r>
          </a:p>
        </p:txBody>
      </p:sp>
      <p:pic>
        <p:nvPicPr>
          <p:cNvPr id="5" name="直接连接符 16">
            <a:extLst>
              <a:ext uri="{FF2B5EF4-FFF2-40B4-BE49-F238E27FC236}">
                <a16:creationId xmlns:a16="http://schemas.microsoft.com/office/drawing/2014/main" id="{9ABC2EDD-5720-414B-840B-148695051784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980728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4689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9BBCDBEC-1634-4322-843B-784231D0381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一、全微分的定义 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813417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3438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3D15D2-D819-44C6-972B-7403A627B9A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746045"/>
            <a:ext cx="2971800" cy="2101977"/>
          </a:xfrm>
          <a:prstGeom prst="rect">
            <a:avLst/>
          </a:prstGeom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D480EE5C-D6D5-4D48-B956-A7AC5DB07E6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一、全微分的定义 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059741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6">
            <a:extLst>
              <a:ext uri="{FF2B5EF4-FFF2-40B4-BE49-F238E27FC236}">
                <a16:creationId xmlns:a16="http://schemas.microsoft.com/office/drawing/2014/main" id="{3A0C76DB-1BA8-4D64-A626-111C90B2AE3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二、可微的条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477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9BBCDBEC-1634-4322-843B-784231D0381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8278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三、全微分在近似计算中的应用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7818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1E3D15D2-D819-44C6-972B-7403A627B9A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746045"/>
            <a:ext cx="2971800" cy="2101977"/>
          </a:xfrm>
          <a:prstGeom prst="rect">
            <a:avLst/>
          </a:prstGeom>
        </p:spPr>
      </p:pic>
      <p:pic>
        <p:nvPicPr>
          <p:cNvPr id="5" name="直接连接符 16">
            <a:extLst>
              <a:ext uri="{FF2B5EF4-FFF2-40B4-BE49-F238E27FC236}">
                <a16:creationId xmlns:a16="http://schemas.microsoft.com/office/drawing/2014/main" id="{7DF7BC8C-2BCC-420D-A1DD-5B4A4A12C1DE}"/>
              </a:ext>
            </a:extLst>
          </p:cNvPr>
          <p:cNvPicPr>
            <a:picLocks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6">
            <a:extLst>
              <a:ext uri="{FF2B5EF4-FFF2-40B4-BE49-F238E27FC236}">
                <a16:creationId xmlns:a16="http://schemas.microsoft.com/office/drawing/2014/main" id="{B391C070-28A9-4CC8-9A69-F981B03AB96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9576" y="260649"/>
            <a:ext cx="8278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三、全微分在近似计算中的应用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6679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8A28F05-92A0-4590-9833-4203710B3A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746045"/>
            <a:ext cx="2971800" cy="2101977"/>
          </a:xfrm>
          <a:prstGeom prst="rect">
            <a:avLst/>
          </a:prstGeom>
        </p:spPr>
      </p:pic>
      <p:sp>
        <p:nvSpPr>
          <p:cNvPr id="5" name="Text Box 106">
            <a:extLst>
              <a:ext uri="{FF2B5EF4-FFF2-40B4-BE49-F238E27FC236}">
                <a16:creationId xmlns:a16="http://schemas.microsoft.com/office/drawing/2014/main" id="{B2F91AAD-8415-4A9F-B148-A21CAF18BCD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106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四、全微分的几何意义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326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直接连接符 16">
            <a:extLst>
              <a:ext uri="{FF2B5EF4-FFF2-40B4-BE49-F238E27FC236}">
                <a16:creationId xmlns:a16="http://schemas.microsoft.com/office/drawing/2014/main" id="{E215603F-DF9F-4C39-8CE6-A7852F202B60}"/>
              </a:ext>
            </a:extLst>
          </p:cNvPr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23303"/>
            <a:ext cx="11372851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06">
            <a:extLst>
              <a:ext uri="{FF2B5EF4-FFF2-40B4-BE49-F238E27FC236}">
                <a16:creationId xmlns:a16="http://schemas.microsoft.com/office/drawing/2014/main" id="{662F19A1-6C87-4155-9E4A-E16099B0867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1066" y="260649"/>
            <a:ext cx="7802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四、全微分的几何意义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38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765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99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999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692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145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461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376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/1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711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  <p:sldLayoutId id="2147483707" r:id="rId18"/>
    <p:sldLayoutId id="2147483674" r:id="rId19"/>
    <p:sldLayoutId id="2147483675" r:id="rId20"/>
    <p:sldLayoutId id="2147483678" r:id="rId21"/>
    <p:sldLayoutId id="2147483680" r:id="rId22"/>
    <p:sldLayoutId id="2147483681" r:id="rId23"/>
    <p:sldLayoutId id="2147483685" r:id="rId24"/>
    <p:sldLayoutId id="2147483686" r:id="rId2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524000" y="0"/>
            <a:ext cx="0" cy="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3D3F41">
                    <a:tint val="75000"/>
                  </a:srgbClr>
                </a:solidFill>
              </a:rPr>
              <a:t> 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279651" y="404814"/>
            <a:ext cx="7248525" cy="708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"/>
              <a:defRPr sz="2400">
                <a:solidFill>
                  <a:srgbClr val="1A93C8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algn="just">
              <a:lnSpc>
                <a:spcPct val="120000"/>
              </a:lnSpc>
              <a:spcAft>
                <a:spcPts val="600"/>
              </a:spcAft>
              <a:buClr>
                <a:srgbClr val="A1BBEE"/>
              </a:buClr>
              <a:buFont typeface="幼圆" panose="02010509060101010101" pitchFamily="49" charset="-122"/>
              <a:buChar char=" "/>
              <a:defRPr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3   </a:t>
            </a:r>
            <a:r>
              <a:rPr lang="zh-CN" altLang="en-US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微分</a:t>
            </a: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3120382171"/>
              </p:ext>
            </p:extLst>
          </p:nvPr>
        </p:nvGraphicFramePr>
        <p:xfrm>
          <a:off x="1994205" y="1772816"/>
          <a:ext cx="8280919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916877" y="1196752"/>
            <a:ext cx="8358246" cy="1588"/>
          </a:xfrm>
          <a:prstGeom prst="line">
            <a:avLst/>
          </a:prstGeom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3799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1940130" y="3739233"/>
            <a:ext cx="7042150" cy="889000"/>
            <a:chOff x="0" y="0"/>
            <a:chExt cx="4436" cy="560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0" y="90"/>
              <a:ext cx="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>
                  <a:solidFill>
                    <a:srgbClr val="000808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  </a:t>
              </a:r>
            </a:p>
          </p:txBody>
        </p:sp>
        <p:graphicFrame>
          <p:nvGraphicFramePr>
            <p:cNvPr id="11268" name="Object 4"/>
            <p:cNvGraphicFramePr>
              <a:graphicFrameLocks/>
            </p:cNvGraphicFramePr>
            <p:nvPr/>
          </p:nvGraphicFramePr>
          <p:xfrm>
            <a:off x="582" y="0"/>
            <a:ext cx="385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r:id="rId3" imgW="5689757" imgH="825797" progId="">
                    <p:embed/>
                  </p:oleObj>
                </mc:Choice>
                <mc:Fallback>
                  <p:oleObj r:id="rId3" imgW="5689757" imgH="825797" progId="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0"/>
                          <a:ext cx="385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1919536" y="1340769"/>
            <a:ext cx="7207250" cy="1427163"/>
            <a:chOff x="0" y="0"/>
            <a:chExt cx="4540" cy="899"/>
          </a:xfrm>
        </p:grpSpPr>
        <p:sp>
          <p:nvSpPr>
            <p:cNvPr id="11270" name="Text Box 8"/>
            <p:cNvSpPr txBox="1">
              <a:spLocks noChangeArrowheads="1"/>
            </p:cNvSpPr>
            <p:nvPr/>
          </p:nvSpPr>
          <p:spPr bwMode="auto">
            <a:xfrm>
              <a:off x="0" y="84"/>
              <a:ext cx="11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>
                  <a:solidFill>
                    <a:srgbClr val="000808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</a:t>
              </a:r>
            </a:p>
          </p:txBody>
        </p:sp>
        <p:graphicFrame>
          <p:nvGraphicFramePr>
            <p:cNvPr id="11271" name="Object 7"/>
            <p:cNvGraphicFramePr>
              <a:graphicFrameLocks/>
            </p:cNvGraphicFramePr>
            <p:nvPr/>
          </p:nvGraphicFramePr>
          <p:xfrm>
            <a:off x="589" y="0"/>
            <a:ext cx="3951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r:id="rId5" imgW="5918357" imgH="825797" progId="">
                    <p:embed/>
                  </p:oleObj>
                </mc:Choice>
                <mc:Fallback>
                  <p:oleObj r:id="rId5" imgW="5918357" imgH="825797" progId="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0"/>
                          <a:ext cx="3951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10"/>
            <p:cNvSpPr txBox="1">
              <a:spLocks noChangeArrowheads="1"/>
            </p:cNvSpPr>
            <p:nvPr/>
          </p:nvSpPr>
          <p:spPr bwMode="auto">
            <a:xfrm>
              <a:off x="543" y="572"/>
              <a:ext cx="1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的全微分</a:t>
              </a:r>
              <a:r>
                <a:rPr lang="en-US">
                  <a:solidFill>
                    <a:srgbClr val="00080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524000" y="0"/>
            <a:ext cx="0" cy="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3D3F41">
                    <a:tint val="75000"/>
                  </a:srgbClr>
                </a:solidFill>
              </a:rPr>
              <a:t> 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279651" y="404814"/>
            <a:ext cx="7248525" cy="708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"/>
              <a:defRPr sz="2400">
                <a:solidFill>
                  <a:srgbClr val="1A93C8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algn="just">
              <a:lnSpc>
                <a:spcPct val="120000"/>
              </a:lnSpc>
              <a:spcAft>
                <a:spcPts val="600"/>
              </a:spcAft>
              <a:buClr>
                <a:srgbClr val="A1BBEE"/>
              </a:buClr>
              <a:buFont typeface="幼圆" panose="02010509060101010101" pitchFamily="49" charset="-122"/>
              <a:buChar char=" "/>
              <a:defRPr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3   </a:t>
            </a:r>
            <a:r>
              <a:rPr lang="zh-CN" altLang="en-US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微分</a:t>
            </a: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790717308"/>
              </p:ext>
            </p:extLst>
          </p:nvPr>
        </p:nvGraphicFramePr>
        <p:xfrm>
          <a:off x="1994205" y="1772816"/>
          <a:ext cx="8280919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916877" y="1196752"/>
            <a:ext cx="8358246" cy="1588"/>
          </a:xfrm>
          <a:prstGeom prst="line">
            <a:avLst/>
          </a:prstGeom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4011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7940678"/>
              </p:ext>
            </p:extLst>
          </p:nvPr>
        </p:nvGraphicFramePr>
        <p:xfrm>
          <a:off x="2724150" y="1957388"/>
          <a:ext cx="642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426000" imgH="457200" progId="Equation.DSMT4">
                  <p:embed/>
                </p:oleObj>
              </mc:Choice>
              <mc:Fallback>
                <p:oleObj name="Equation" r:id="rId3" imgW="642600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957388"/>
                        <a:ext cx="642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5119935"/>
              </p:ext>
            </p:extLst>
          </p:nvPr>
        </p:nvGraphicFramePr>
        <p:xfrm>
          <a:off x="3040063" y="2692400"/>
          <a:ext cx="5561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562360" imgH="495000" progId="Equation.DSMT4">
                  <p:embed/>
                </p:oleObj>
              </mc:Choice>
              <mc:Fallback>
                <p:oleObj name="Equation" r:id="rId5" imgW="5562360" imgH="495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692400"/>
                        <a:ext cx="5561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14"/>
          <p:cNvGrpSpPr>
            <a:grpSpLocks/>
          </p:cNvGrpSpPr>
          <p:nvPr/>
        </p:nvGrpSpPr>
        <p:grpSpPr bwMode="auto">
          <a:xfrm>
            <a:off x="1630364" y="3644901"/>
            <a:ext cx="8281987" cy="1655763"/>
            <a:chOff x="0" y="0"/>
            <a:chExt cx="5217" cy="1043"/>
          </a:xfrm>
        </p:grpSpPr>
        <p:sp>
          <p:nvSpPr>
            <p:cNvPr id="12294" name="Rectangle 13"/>
            <p:cNvSpPr>
              <a:spLocks noChangeArrowheads="1"/>
            </p:cNvSpPr>
            <p:nvPr/>
          </p:nvSpPr>
          <p:spPr bwMode="auto">
            <a:xfrm>
              <a:off x="454" y="0"/>
              <a:ext cx="4763" cy="1043"/>
            </a:xfrm>
            <a:prstGeom prst="rect">
              <a:avLst/>
            </a:prstGeom>
            <a:solidFill>
              <a:srgbClr val="CCFFCC"/>
            </a:solidFill>
            <a:ln w="1905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ea typeface="微软雅黑" panose="020B0503020204020204" pitchFamily="34" charset="-122"/>
              </a:endParaRPr>
            </a:p>
          </p:txBody>
        </p:sp>
        <p:sp>
          <p:nvSpPr>
            <p:cNvPr id="12295" name="Text Box 10"/>
            <p:cNvSpPr txBox="1">
              <a:spLocks noChangeArrowheads="1"/>
            </p:cNvSpPr>
            <p:nvPr/>
          </p:nvSpPr>
          <p:spPr bwMode="auto">
            <a:xfrm>
              <a:off x="0" y="8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或</a:t>
              </a:r>
            </a:p>
          </p:txBody>
        </p:sp>
        <p:grpSp>
          <p:nvGrpSpPr>
            <p:cNvPr id="12296" name="Group 12"/>
            <p:cNvGrpSpPr>
              <a:grpSpLocks/>
            </p:cNvGrpSpPr>
            <p:nvPr/>
          </p:nvGrpSpPr>
          <p:grpSpPr bwMode="auto">
            <a:xfrm>
              <a:off x="781" y="124"/>
              <a:ext cx="3960" cy="825"/>
              <a:chOff x="146" y="4"/>
              <a:chExt cx="3960" cy="825"/>
            </a:xfrm>
          </p:grpSpPr>
          <p:graphicFrame>
            <p:nvGraphicFramePr>
              <p:cNvPr id="12297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62190925"/>
                  </p:ext>
                </p:extLst>
              </p:nvPr>
            </p:nvGraphicFramePr>
            <p:xfrm>
              <a:off x="146" y="4"/>
              <a:ext cx="1935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6" name="Equation" r:id="rId7" imgW="3073320" imgH="444240" progId="Equation.DSMT4">
                      <p:embed/>
                    </p:oleObj>
                  </mc:Choice>
                  <mc:Fallback>
                    <p:oleObj name="Equation" r:id="rId7" imgW="3073320" imgH="444240" progId="Equation.DSMT4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" y="4"/>
                            <a:ext cx="1935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8" name="Object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32965125"/>
                  </p:ext>
                </p:extLst>
              </p:nvPr>
            </p:nvGraphicFramePr>
            <p:xfrm>
              <a:off x="204" y="518"/>
              <a:ext cx="390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" name="Equation" r:id="rId9" imgW="6197400" imgH="495000" progId="Equation.DSMT4">
                      <p:embed/>
                    </p:oleObj>
                  </mc:Choice>
                  <mc:Fallback>
                    <p:oleObj name="Equation" r:id="rId9" imgW="6197400" imgH="495000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518"/>
                            <a:ext cx="390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171" y="1701007"/>
            <a:ext cx="4784123" cy="322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</p:pic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1944366" y="5411787"/>
            <a:ext cx="6559550" cy="568325"/>
            <a:chOff x="0" y="0"/>
            <a:chExt cx="4132" cy="358"/>
          </a:xfrm>
        </p:grpSpPr>
        <p:graphicFrame>
          <p:nvGraphicFramePr>
            <p:cNvPr id="13315" name="Object 3"/>
            <p:cNvGraphicFramePr>
              <a:graphicFrameLocks/>
            </p:cNvGraphicFramePr>
            <p:nvPr/>
          </p:nvGraphicFramePr>
          <p:xfrm>
            <a:off x="590" y="0"/>
            <a:ext cx="35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r:id="rId4" imgW="5219957" imgH="457517" progId="">
                    <p:embed/>
                  </p:oleObj>
                </mc:Choice>
                <mc:Fallback>
                  <p:oleObj r:id="rId4" imgW="5219957" imgH="457517" progId="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0"/>
                          <a:ext cx="354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6" name="Text Box 6"/>
            <p:cNvSpPr txBox="1">
              <a:spLocks noChangeArrowheads="1"/>
            </p:cNvSpPr>
            <p:nvPr/>
          </p:nvSpPr>
          <p:spPr bwMode="auto">
            <a:xfrm>
              <a:off x="0" y="3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r>
                <a:rPr lang="zh-CN" altLang="en-US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</a:p>
          </p:txBody>
        </p:sp>
      </p:grpSp>
      <p:grpSp>
        <p:nvGrpSpPr>
          <p:cNvPr id="13317" name="Group 11"/>
          <p:cNvGrpSpPr>
            <a:grpSpLocks/>
          </p:cNvGrpSpPr>
          <p:nvPr/>
        </p:nvGrpSpPr>
        <p:grpSpPr bwMode="auto">
          <a:xfrm>
            <a:off x="1847528" y="1181894"/>
            <a:ext cx="3919538" cy="3541713"/>
            <a:chOff x="0" y="0"/>
            <a:chExt cx="2469" cy="2231"/>
          </a:xfrm>
        </p:grpSpPr>
        <p:sp>
          <p:nvSpPr>
            <p:cNvPr id="13318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</a:p>
          </p:txBody>
        </p:sp>
        <p:graphicFrame>
          <p:nvGraphicFramePr>
            <p:cNvPr id="133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964108"/>
                </p:ext>
              </p:extLst>
            </p:nvPr>
          </p:nvGraphicFramePr>
          <p:xfrm>
            <a:off x="61" y="575"/>
            <a:ext cx="240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3822480" imgH="2628720" progId="Equation.DSMT4">
                    <p:embed/>
                  </p:oleObj>
                </mc:Choice>
                <mc:Fallback>
                  <p:oleObj name="Equation" r:id="rId6" imgW="3822480" imgH="2628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" y="575"/>
                          <a:ext cx="240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524000" y="0"/>
            <a:ext cx="0" cy="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3D3F41">
                    <a:tint val="75000"/>
                  </a:srgbClr>
                </a:solidFill>
              </a:rPr>
              <a:t> 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279651" y="404814"/>
            <a:ext cx="7248525" cy="708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"/>
              <a:defRPr sz="2400">
                <a:solidFill>
                  <a:srgbClr val="1A93C8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algn="just">
              <a:lnSpc>
                <a:spcPct val="120000"/>
              </a:lnSpc>
              <a:spcAft>
                <a:spcPts val="600"/>
              </a:spcAft>
              <a:buClr>
                <a:srgbClr val="A1BBEE"/>
              </a:buClr>
              <a:buFont typeface="幼圆" panose="02010509060101010101" pitchFamily="49" charset="-122"/>
              <a:buChar char=" "/>
              <a:defRPr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3   </a:t>
            </a:r>
            <a:r>
              <a:rPr lang="zh-CN" altLang="en-US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微分</a:t>
            </a: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632838255"/>
              </p:ext>
            </p:extLst>
          </p:nvPr>
        </p:nvGraphicFramePr>
        <p:xfrm>
          <a:off x="1994205" y="1772816"/>
          <a:ext cx="8280919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916877" y="1196752"/>
            <a:ext cx="8358246" cy="1588"/>
          </a:xfrm>
          <a:prstGeom prst="line">
            <a:avLst/>
          </a:prstGeom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78880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1263004"/>
              </p:ext>
            </p:extLst>
          </p:nvPr>
        </p:nvGraphicFramePr>
        <p:xfrm>
          <a:off x="2408239" y="1603375"/>
          <a:ext cx="5495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499000" imgH="457200" progId="Equation.DSMT4">
                  <p:embed/>
                </p:oleObj>
              </mc:Choice>
              <mc:Fallback>
                <p:oleObj name="Equation" r:id="rId3" imgW="549900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1603375"/>
                        <a:ext cx="54959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15381"/>
              </p:ext>
            </p:extLst>
          </p:nvPr>
        </p:nvGraphicFramePr>
        <p:xfrm>
          <a:off x="2017714" y="2219326"/>
          <a:ext cx="8588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8584920" imgH="495000" progId="Equation.DSMT4">
                  <p:embed/>
                </p:oleObj>
              </mc:Choice>
              <mc:Fallback>
                <p:oleObj name="Equation" r:id="rId5" imgW="85849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2219326"/>
                        <a:ext cx="85883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0924998"/>
              </p:ext>
            </p:extLst>
          </p:nvPr>
        </p:nvGraphicFramePr>
        <p:xfrm>
          <a:off x="2525713" y="2978150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978150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047051"/>
              </p:ext>
            </p:extLst>
          </p:nvPr>
        </p:nvGraphicFramePr>
        <p:xfrm>
          <a:off x="2881313" y="3679825"/>
          <a:ext cx="55991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5600520" imgH="1041120" progId="Equation.DSMT4">
                  <p:embed/>
                </p:oleObj>
              </mc:Choice>
              <mc:Fallback>
                <p:oleObj name="Equation" r:id="rId9" imgW="5600520" imgH="10411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679825"/>
                        <a:ext cx="55991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17"/>
          <p:cNvGrpSpPr>
            <a:grpSpLocks/>
          </p:cNvGrpSpPr>
          <p:nvPr/>
        </p:nvGrpSpPr>
        <p:grpSpPr bwMode="auto">
          <a:xfrm>
            <a:off x="5375275" y="2924176"/>
            <a:ext cx="1944688" cy="519113"/>
            <a:chOff x="0" y="0"/>
            <a:chExt cx="1225" cy="327"/>
          </a:xfrm>
        </p:grpSpPr>
        <p:sp>
          <p:nvSpPr>
            <p:cNvPr id="14345" name="Text Box 11"/>
            <p:cNvSpPr txBox="1">
              <a:spLocks noChangeArrowheads="1"/>
            </p:cNvSpPr>
            <p:nvPr/>
          </p:nvSpPr>
          <p:spPr bwMode="auto">
            <a:xfrm>
              <a:off x="382" y="0"/>
              <a:ext cx="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 dirty="0">
                  <a:solidFill>
                    <a:srgbClr val="205112"/>
                  </a:solidFill>
                  <a:ea typeface="微软雅黑" panose="020B0503020204020204" pitchFamily="34" charset="-122"/>
                </a:rPr>
                <a:t>曲面</a:t>
              </a:r>
            </a:p>
          </p:txBody>
        </p:sp>
        <p:sp>
          <p:nvSpPr>
            <p:cNvPr id="14346" name="AutoShape 15"/>
            <p:cNvSpPr>
              <a:spLocks noChangeArrowheads="1"/>
            </p:cNvSpPr>
            <p:nvPr/>
          </p:nvSpPr>
          <p:spPr bwMode="auto">
            <a:xfrm>
              <a:off x="0" y="137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CCFFCC"/>
            </a:solidFill>
            <a:ln w="1905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ea typeface="微软雅黑" panose="020B0503020204020204" pitchFamily="34" charset="-122"/>
              </a:endParaRPr>
            </a:p>
          </p:txBody>
        </p:sp>
      </p:grpSp>
      <p:grpSp>
        <p:nvGrpSpPr>
          <p:cNvPr id="14347" name="Group 18"/>
          <p:cNvGrpSpPr>
            <a:grpSpLocks/>
          </p:cNvGrpSpPr>
          <p:nvPr/>
        </p:nvGrpSpPr>
        <p:grpSpPr bwMode="auto">
          <a:xfrm>
            <a:off x="2879727" y="4149725"/>
            <a:ext cx="6778625" cy="1733550"/>
            <a:chOff x="151" y="0"/>
            <a:chExt cx="4270" cy="1092"/>
          </a:xfrm>
        </p:grpSpPr>
        <p:graphicFrame>
          <p:nvGraphicFramePr>
            <p:cNvPr id="14348" name="Object 1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98039705"/>
                </p:ext>
              </p:extLst>
            </p:nvPr>
          </p:nvGraphicFramePr>
          <p:xfrm>
            <a:off x="151" y="453"/>
            <a:ext cx="4270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1" imgW="6781680" imgH="1015920" progId="Equation.DSMT4">
                    <p:embed/>
                  </p:oleObj>
                </mc:Choice>
                <mc:Fallback>
                  <p:oleObj name="Equation" r:id="rId11" imgW="6781680" imgH="101592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453"/>
                          <a:ext cx="4270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AutoShape 16"/>
            <p:cNvSpPr>
              <a:spLocks noChangeArrowheads="1"/>
            </p:cNvSpPr>
            <p:nvPr/>
          </p:nvSpPr>
          <p:spPr bwMode="auto">
            <a:xfrm>
              <a:off x="181" y="0"/>
              <a:ext cx="136" cy="360"/>
            </a:xfrm>
            <a:prstGeom prst="downArrow">
              <a:avLst>
                <a:gd name="adj1" fmla="val 50000"/>
                <a:gd name="adj2" fmla="val 91728"/>
              </a:avLst>
            </a:prstGeom>
            <a:solidFill>
              <a:srgbClr val="CCFFCC"/>
            </a:solidFill>
            <a:ln w="1905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8FE86121-6B8B-4E80-89CE-9F091D73AF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6354343"/>
              </p:ext>
            </p:extLst>
          </p:nvPr>
        </p:nvGraphicFramePr>
        <p:xfrm>
          <a:off x="2847276" y="6021288"/>
          <a:ext cx="71612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7162560" imgH="457200" progId="Equation.DSMT4">
                  <p:embed/>
                </p:oleObj>
              </mc:Choice>
              <mc:Fallback>
                <p:oleObj name="Equation" r:id="rId13" imgW="7162560" imgH="457200" progId="Equation.DSMT4">
                  <p:embed/>
                  <p:pic>
                    <p:nvPicPr>
                      <p:cNvPr id="1536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276" y="6021288"/>
                        <a:ext cx="71612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2278064" y="4242594"/>
            <a:ext cx="2879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</a:rPr>
              <a:t>简称以直代曲</a:t>
            </a:r>
            <a:r>
              <a:rPr lang="en-US" dirty="0">
                <a:solidFill>
                  <a:srgbClr val="FF0000"/>
                </a:solidFill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1685925" y="1698626"/>
            <a:ext cx="8820150" cy="1844675"/>
            <a:chOff x="0" y="-9"/>
            <a:chExt cx="5556" cy="1162"/>
          </a:xfrm>
        </p:grpSpPr>
        <p:graphicFrame>
          <p:nvGraphicFramePr>
            <p:cNvPr id="15365" name="Object 5"/>
            <p:cNvGraphicFramePr>
              <a:graphicFrameLocks/>
            </p:cNvGraphicFramePr>
            <p:nvPr/>
          </p:nvGraphicFramePr>
          <p:xfrm>
            <a:off x="463" y="30"/>
            <a:ext cx="509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r:id="rId3" imgW="7531157" imgH="457517" progId="">
                    <p:embed/>
                  </p:oleObj>
                </mc:Choice>
                <mc:Fallback>
                  <p:oleObj r:id="rId3" imgW="7531157" imgH="457517" progId="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0"/>
                          <a:ext cx="509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94832255"/>
                </p:ext>
              </p:extLst>
            </p:nvPr>
          </p:nvGraphicFramePr>
          <p:xfrm>
            <a:off x="431" y="463"/>
            <a:ext cx="504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7353317" imgH="457517" progId="Equation.DSMT4">
                    <p:embed/>
                  </p:oleObj>
                </mc:Choice>
                <mc:Fallback>
                  <p:oleObj name="Equation" r:id="rId5" imgW="7353317" imgH="457517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63"/>
                          <a:ext cx="504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Text Box 9"/>
            <p:cNvSpPr txBox="1">
              <a:spLocks noChangeArrowheads="1"/>
            </p:cNvSpPr>
            <p:nvPr/>
          </p:nvSpPr>
          <p:spPr bwMode="auto">
            <a:xfrm>
              <a:off x="373" y="826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近似表示。</a:t>
              </a:r>
            </a:p>
          </p:txBody>
        </p:sp>
        <p:sp>
          <p:nvSpPr>
            <p:cNvPr id="15368" name="Text Box 10"/>
            <p:cNvSpPr txBox="1">
              <a:spLocks noChangeArrowheads="1"/>
            </p:cNvSpPr>
            <p:nvPr/>
          </p:nvSpPr>
          <p:spPr bwMode="auto">
            <a:xfrm>
              <a:off x="0" y="-9"/>
              <a:ext cx="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en-US" b="0" dirty="0">
                  <a:solidFill>
                    <a:srgbClr val="000808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故</a:t>
              </a:r>
              <a:r>
                <a:rPr lang="en-US" altLang="zh-CN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:</a:t>
              </a:r>
              <a:endParaRPr lang="zh-CN" altLang="en-US" dirty="0">
                <a:solidFill>
                  <a:srgbClr val="0000FF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15369" name="Group 11"/>
          <p:cNvGrpSpPr>
            <a:grpSpLocks noChangeAspect="1"/>
          </p:cNvGrpSpPr>
          <p:nvPr/>
        </p:nvGrpSpPr>
        <p:grpSpPr bwMode="auto">
          <a:xfrm>
            <a:off x="5447928" y="3283744"/>
            <a:ext cx="3657600" cy="3181350"/>
            <a:chOff x="0" y="0"/>
            <a:chExt cx="2304" cy="2004"/>
          </a:xfrm>
        </p:grpSpPr>
        <p:grpSp>
          <p:nvGrpSpPr>
            <p:cNvPr id="15370" name="Group 12"/>
            <p:cNvGrpSpPr>
              <a:grpSpLocks noChangeAspect="1"/>
            </p:cNvGrpSpPr>
            <p:nvPr/>
          </p:nvGrpSpPr>
          <p:grpSpPr bwMode="auto">
            <a:xfrm>
              <a:off x="0" y="0"/>
              <a:ext cx="2304" cy="2004"/>
              <a:chOff x="0" y="0"/>
              <a:chExt cx="2304" cy="2004"/>
            </a:xfrm>
          </p:grpSpPr>
          <p:grpSp>
            <p:nvGrpSpPr>
              <p:cNvPr id="15371" name="Group 13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2304" cy="2004"/>
                <a:chOff x="0" y="0"/>
                <a:chExt cx="2304" cy="2004"/>
              </a:xfrm>
            </p:grpSpPr>
            <p:graphicFrame>
              <p:nvGraphicFramePr>
                <p:cNvPr id="15372" name="Object 14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2304" cy="20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68" r:id="rId7" imgW="3657143" imgH="3180952" progId="PBrush">
                        <p:embed/>
                      </p:oleObj>
                    </mc:Choice>
                    <mc:Fallback>
                      <p:oleObj r:id="rId7" imgW="3657143" imgH="3180952" progId="PBrush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2304" cy="2004"/>
                            </a:xfrm>
                            <a:prstGeom prst="rect">
                              <a:avLst/>
                            </a:prstGeom>
                            <a:noFill/>
                            <a:ln w="3175" cmpd="sng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1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3" name="Object 13"/>
                <p:cNvGraphicFramePr>
                  <a:graphicFrameLocks noChangeAspect="1"/>
                </p:cNvGraphicFramePr>
                <p:nvPr/>
              </p:nvGraphicFramePr>
              <p:xfrm>
                <a:off x="972" y="364"/>
                <a:ext cx="12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69" r:id="rId9" imgW="254538" imgH="318093" progId="">
                        <p:embed/>
                      </p:oleObj>
                    </mc:Choice>
                    <mc:Fallback>
                      <p:oleObj r:id="rId9" imgW="254538" imgH="318093" progId="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2" y="364"/>
                              <a:ext cx="12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1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1548" y="400"/>
              <a:ext cx="121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0" r:id="rId11" imgW="241827" imgH="318093" progId="">
                      <p:embed/>
                    </p:oleObj>
                  </mc:Choice>
                  <mc:Fallback>
                    <p:oleObj r:id="rId11" imgW="241827" imgH="318093" progId="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400"/>
                            <a:ext cx="121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15"/>
              <p:cNvGraphicFramePr>
                <a:graphicFrameLocks noChangeAspect="1"/>
              </p:cNvGraphicFramePr>
              <p:nvPr/>
            </p:nvGraphicFramePr>
            <p:xfrm>
              <a:off x="1119" y="762"/>
              <a:ext cx="24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1" r:id="rId13" imgW="559602" imgH="457914" progId="">
                      <p:embed/>
                    </p:oleObj>
                  </mc:Choice>
                  <mc:Fallback>
                    <p:oleObj r:id="rId13" imgW="559602" imgH="457914" progId="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762"/>
                            <a:ext cx="24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1814" y="537"/>
            <a:ext cx="115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r:id="rId15" imgW="280325" imgH="242142" progId="">
                    <p:embed/>
                  </p:oleObj>
                </mc:Choice>
                <mc:Fallback>
                  <p:oleObj r:id="rId15" imgW="280325" imgH="242142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537"/>
                          <a:ext cx="115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07569" y="1185246"/>
            <a:ext cx="7194941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全微分与全增量的概念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可微的必要条件与充分条件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可微与可偏导、函数连续的关系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全微分在近似计算中的应用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全微分的几何意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直接连接符 1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982961"/>
            <a:ext cx="8485188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47528" y="328176"/>
            <a:ext cx="6481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endParaRPr 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57453"/>
              </p:ext>
            </p:extLst>
          </p:nvPr>
        </p:nvGraphicFramePr>
        <p:xfrm>
          <a:off x="2351584" y="1556793"/>
          <a:ext cx="7748588" cy="434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746840" imgH="4343400" progId="Equation.DSMT4">
                  <p:embed/>
                </p:oleObj>
              </mc:Choice>
              <mc:Fallback>
                <p:oleObj name="Equation" r:id="rId3" imgW="77468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556793"/>
                        <a:ext cx="7748588" cy="434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782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>
            <a:extLst>
              <a:ext uri="{FF2B5EF4-FFF2-40B4-BE49-F238E27FC236}">
                <a16:creationId xmlns:a16="http://schemas.microsoft.com/office/drawing/2014/main" id="{0A1A3014-2577-44F8-AD82-0F2F2C9BCD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7889" y="3452775"/>
            <a:ext cx="5255207" cy="3310415"/>
          </a:xfrm>
          <a:prstGeom prst="rect">
            <a:avLst/>
          </a:prstGeom>
        </p:spPr>
      </p:pic>
      <p:graphicFrame>
        <p:nvGraphicFramePr>
          <p:cNvPr id="410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2897526"/>
              </p:ext>
            </p:extLst>
          </p:nvPr>
        </p:nvGraphicFramePr>
        <p:xfrm>
          <a:off x="2224088" y="2693989"/>
          <a:ext cx="6057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057720" imgH="444240" progId="Equation.DSMT4">
                  <p:embed/>
                </p:oleObj>
              </mc:Choice>
              <mc:Fallback>
                <p:oleObj name="Equation" r:id="rId4" imgW="6057720" imgH="4442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693989"/>
                        <a:ext cx="6057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11139"/>
              </p:ext>
            </p:extLst>
          </p:nvPr>
        </p:nvGraphicFramePr>
        <p:xfrm>
          <a:off x="2207568" y="1983284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4368917" imgH="457517" progId="">
                  <p:embed/>
                </p:oleObj>
              </mc:Choice>
              <mc:Fallback>
                <p:oleObj r:id="rId6" imgW="4368917" imgH="457517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983284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806532"/>
              </p:ext>
            </p:extLst>
          </p:nvPr>
        </p:nvGraphicFramePr>
        <p:xfrm>
          <a:off x="2207568" y="3423146"/>
          <a:ext cx="535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359637" imgH="457517" progId="Equation.DSMT4">
                  <p:embed/>
                </p:oleObj>
              </mc:Choice>
              <mc:Fallback>
                <p:oleObj name="Equation" r:id="rId8" imgW="5359637" imgH="457517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423146"/>
                        <a:ext cx="535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3" name="Group 51"/>
          <p:cNvGrpSpPr>
            <a:grpSpLocks/>
          </p:cNvGrpSpPr>
          <p:nvPr/>
        </p:nvGrpSpPr>
        <p:grpSpPr bwMode="auto">
          <a:xfrm>
            <a:off x="2279006" y="1331944"/>
            <a:ext cx="7839075" cy="519113"/>
            <a:chOff x="0" y="0"/>
            <a:chExt cx="4938" cy="327"/>
          </a:xfrm>
        </p:grpSpPr>
        <p:grpSp>
          <p:nvGrpSpPr>
            <p:cNvPr id="4124" name="Group 52"/>
            <p:cNvGrpSpPr>
              <a:grpSpLocks/>
            </p:cNvGrpSpPr>
            <p:nvPr/>
          </p:nvGrpSpPr>
          <p:grpSpPr bwMode="auto">
            <a:xfrm>
              <a:off x="208" y="0"/>
              <a:ext cx="4730" cy="327"/>
              <a:chOff x="0" y="0"/>
              <a:chExt cx="4730" cy="327"/>
            </a:xfrm>
          </p:grpSpPr>
          <p:graphicFrame>
            <p:nvGraphicFramePr>
              <p:cNvPr id="4125" name="Object 29"/>
              <p:cNvGraphicFramePr>
                <a:graphicFrameLocks noChangeAspect="1"/>
              </p:cNvGraphicFramePr>
              <p:nvPr/>
            </p:nvGraphicFramePr>
            <p:xfrm>
              <a:off x="1005" y="26"/>
              <a:ext cx="9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r:id="rId10" imgW="1448746" imgH="406893" progId="">
                      <p:embed/>
                    </p:oleObj>
                  </mc:Choice>
                  <mc:Fallback>
                    <p:oleObj r:id="rId10" imgW="1448746" imgH="406893" progId="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5" y="26"/>
                            <a:ext cx="91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6" name="Text Box 5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7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r>
                  <a:rPr lang="zh-CN" altLang="en-US" dirty="0">
                    <a:ea typeface="微软雅黑" panose="020B0503020204020204" pitchFamily="34" charset="-122"/>
                  </a:rPr>
                  <a:t>一元函数</a:t>
                </a:r>
                <a:r>
                  <a:rPr lang="en-US" dirty="0">
                    <a:ea typeface="微软雅黑" panose="020B0503020204020204" pitchFamily="34" charset="-122"/>
                  </a:rPr>
                  <a:t>                </a:t>
                </a:r>
                <a:r>
                  <a:rPr lang="zh-CN" altLang="en-US" dirty="0">
                    <a:ea typeface="微软雅黑" panose="020B0503020204020204" pitchFamily="34" charset="-122"/>
                  </a:rPr>
                  <a:t>的微分：</a:t>
                </a:r>
              </a:p>
            </p:txBody>
          </p:sp>
        </p:grpSp>
        <p:grpSp>
          <p:nvGrpSpPr>
            <p:cNvPr id="4127" name="矩形 21"/>
            <p:cNvGrpSpPr>
              <a:grpSpLocks/>
            </p:cNvGrpSpPr>
            <p:nvPr/>
          </p:nvGrpSpPr>
          <p:grpSpPr bwMode="auto">
            <a:xfrm>
              <a:off x="-56" y="36"/>
              <a:ext cx="292" cy="296"/>
              <a:chOff x="0" y="0"/>
              <a:chExt cx="463296" cy="469392"/>
            </a:xfrm>
          </p:grpSpPr>
          <p:pic>
            <p:nvPicPr>
              <p:cNvPr id="4128" name="矩形 21"/>
              <p:cNvPicPr>
                <a:picLocks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63296" cy="469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29" name="Text Box 33"/>
              <p:cNvSpPr txBox="1">
                <a:spLocks noChangeArrowheads="1"/>
              </p:cNvSpPr>
              <p:nvPr/>
            </p:nvSpPr>
            <p:spPr bwMode="auto">
              <a:xfrm rot="19518701">
                <a:off x="88519" y="81788"/>
                <a:ext cx="233363" cy="249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 algn="ctr"/>
                <a:endParaRPr lang="zh-CN" altLang="en-US" sz="1800" b="0">
                  <a:solidFill>
                    <a:srgbClr val="FFFFFF"/>
                  </a:solidFill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3"/>
          <p:cNvSpPr>
            <a:spLocks noChangeArrowheads="1"/>
          </p:cNvSpPr>
          <p:nvPr/>
        </p:nvSpPr>
        <p:spPr bwMode="auto">
          <a:xfrm>
            <a:off x="6384926" y="3430589"/>
            <a:ext cx="2016125" cy="720725"/>
          </a:xfrm>
          <a:prstGeom prst="rect">
            <a:avLst/>
          </a:prstGeom>
          <a:solidFill>
            <a:srgbClr val="CCFFFF"/>
          </a:solidFill>
          <a:ln w="222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3" name="Rectangle 22"/>
          <p:cNvSpPr>
            <a:spLocks noChangeArrowheads="1"/>
          </p:cNvSpPr>
          <p:nvPr/>
        </p:nvSpPr>
        <p:spPr bwMode="auto">
          <a:xfrm>
            <a:off x="6384926" y="2565401"/>
            <a:ext cx="2016125" cy="720725"/>
          </a:xfrm>
          <a:prstGeom prst="rect">
            <a:avLst/>
          </a:prstGeom>
          <a:solidFill>
            <a:srgbClr val="CCFFFF"/>
          </a:solidFill>
          <a:ln w="222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4" name="Rectangle 20"/>
          <p:cNvSpPr>
            <a:spLocks noChangeArrowheads="1"/>
          </p:cNvSpPr>
          <p:nvPr/>
        </p:nvSpPr>
        <p:spPr bwMode="auto">
          <a:xfrm>
            <a:off x="1992314" y="3429001"/>
            <a:ext cx="3889375" cy="720725"/>
          </a:xfrm>
          <a:prstGeom prst="rect">
            <a:avLst/>
          </a:prstGeom>
          <a:solidFill>
            <a:srgbClr val="FFFF99"/>
          </a:solidFill>
          <a:ln w="22225" cmpd="sng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1992314" y="2565401"/>
            <a:ext cx="3889375" cy="720725"/>
          </a:xfrm>
          <a:prstGeom prst="rect">
            <a:avLst/>
          </a:prstGeom>
          <a:solidFill>
            <a:srgbClr val="FFFF99"/>
          </a:solidFill>
          <a:ln w="22225" cmpd="sng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graphicFrame>
        <p:nvGraphicFramePr>
          <p:cNvPr id="512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3134254"/>
              </p:ext>
            </p:extLst>
          </p:nvPr>
        </p:nvGraphicFramePr>
        <p:xfrm>
          <a:off x="1962151" y="2703513"/>
          <a:ext cx="755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556400" imgH="444240" progId="Equation.DSMT4">
                  <p:embed/>
                </p:oleObj>
              </mc:Choice>
              <mc:Fallback>
                <p:oleObj name="Equation" r:id="rId3" imgW="7556400" imgH="4442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2703513"/>
                        <a:ext cx="755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511676" y="5949950"/>
            <a:ext cx="1008063" cy="0"/>
          </a:xfrm>
          <a:prstGeom prst="line">
            <a:avLst/>
          </a:prstGeom>
          <a:noFill/>
          <a:ln w="254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7335397"/>
              </p:ext>
            </p:extLst>
          </p:nvPr>
        </p:nvGraphicFramePr>
        <p:xfrm>
          <a:off x="2571751" y="4822826"/>
          <a:ext cx="31226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124080" imgH="1015920" progId="Equation.DSMT4">
                  <p:embed/>
                </p:oleObj>
              </mc:Choice>
              <mc:Fallback>
                <p:oleObj name="Equation" r:id="rId5" imgW="3124080" imgH="101592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4822826"/>
                        <a:ext cx="31226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13"/>
          <p:cNvSpPr>
            <a:spLocks noChangeShapeType="1"/>
          </p:cNvSpPr>
          <p:nvPr/>
        </p:nvSpPr>
        <p:spPr bwMode="auto">
          <a:xfrm>
            <a:off x="8143429" y="5934957"/>
            <a:ext cx="1008063" cy="0"/>
          </a:xfrm>
          <a:prstGeom prst="line">
            <a:avLst/>
          </a:prstGeom>
          <a:noFill/>
          <a:ln w="254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3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3885104"/>
              </p:ext>
            </p:extLst>
          </p:nvPr>
        </p:nvGraphicFramePr>
        <p:xfrm>
          <a:off x="6240016" y="4823708"/>
          <a:ext cx="31226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124080" imgH="1015920" progId="Equation.DSMT4">
                  <p:embed/>
                </p:oleObj>
              </mc:Choice>
              <mc:Fallback>
                <p:oleObj name="Equation" r:id="rId7" imgW="3124080" imgH="101592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4823708"/>
                        <a:ext cx="31226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72954"/>
              </p:ext>
            </p:extLst>
          </p:nvPr>
        </p:nvGraphicFramePr>
        <p:xfrm>
          <a:off x="2374900" y="1708150"/>
          <a:ext cx="607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070320" imgH="457200" progId="Equation.DSMT4">
                  <p:embed/>
                </p:oleObj>
              </mc:Choice>
              <mc:Fallback>
                <p:oleObj name="Equation" r:id="rId9" imgW="60703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708150"/>
                        <a:ext cx="607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765578"/>
              </p:ext>
            </p:extLst>
          </p:nvPr>
        </p:nvGraphicFramePr>
        <p:xfrm>
          <a:off x="1968501" y="3559175"/>
          <a:ext cx="746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7467480" imgH="495000" progId="Equation.DSMT4">
                  <p:embed/>
                </p:oleObj>
              </mc:Choice>
              <mc:Fallback>
                <p:oleObj name="Equation" r:id="rId11" imgW="7467480" imgH="4950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3559175"/>
                        <a:ext cx="7464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AutoShape 24"/>
          <p:cNvSpPr>
            <a:spLocks noChangeArrowheads="1"/>
          </p:cNvSpPr>
          <p:nvPr/>
        </p:nvSpPr>
        <p:spPr bwMode="auto">
          <a:xfrm>
            <a:off x="3935413" y="4221164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34" name="AutoShape 25"/>
          <p:cNvSpPr>
            <a:spLocks noChangeArrowheads="1"/>
          </p:cNvSpPr>
          <p:nvPr/>
        </p:nvSpPr>
        <p:spPr bwMode="auto">
          <a:xfrm>
            <a:off x="7285037" y="4237038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 autoUpdateAnimBg="0"/>
      <p:bldP spid="5123" grpId="0" bldLvl="0" animBg="1" autoUpdateAnimBg="0"/>
      <p:bldP spid="5124" grpId="0" animBg="1" autoUpdateAnimBg="0"/>
      <p:bldP spid="5125" grpId="0" animBg="1" autoUpdateAnimBg="0"/>
      <p:bldP spid="5127" grpId="0" animBg="1"/>
      <p:bldP spid="5129" grpId="0" animBg="1"/>
      <p:bldP spid="5133" grpId="0" animBg="1" autoUpdateAnimBg="0"/>
      <p:bldP spid="513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803008"/>
              </p:ext>
            </p:extLst>
          </p:nvPr>
        </p:nvGraphicFramePr>
        <p:xfrm>
          <a:off x="3197225" y="2062163"/>
          <a:ext cx="544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448240" imgH="444240" progId="Equation.DSMT4">
                  <p:embed/>
                </p:oleObj>
              </mc:Choice>
              <mc:Fallback>
                <p:oleObj name="Equation" r:id="rId3" imgW="5448240" imgH="4442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062163"/>
                        <a:ext cx="544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" name="Group 66"/>
          <p:cNvGrpSpPr>
            <a:grpSpLocks/>
          </p:cNvGrpSpPr>
          <p:nvPr/>
        </p:nvGrpSpPr>
        <p:grpSpPr bwMode="auto">
          <a:xfrm>
            <a:off x="2127251" y="1444625"/>
            <a:ext cx="7208839" cy="471488"/>
            <a:chOff x="-5" y="0"/>
            <a:chExt cx="4541" cy="297"/>
          </a:xfrm>
        </p:grpSpPr>
        <p:graphicFrame>
          <p:nvGraphicFramePr>
            <p:cNvPr id="6148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95232484"/>
                </p:ext>
              </p:extLst>
            </p:nvPr>
          </p:nvGraphicFramePr>
          <p:xfrm>
            <a:off x="382" y="0"/>
            <a:ext cx="415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6184800" imgH="457200" progId="Equation.DSMT4">
                    <p:embed/>
                  </p:oleObj>
                </mc:Choice>
                <mc:Fallback>
                  <p:oleObj name="Equation" r:id="rId5" imgW="6184800" imgH="4572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0"/>
                          <a:ext cx="415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9" name="矩形 21"/>
            <p:cNvGrpSpPr>
              <a:grpSpLocks/>
            </p:cNvGrpSpPr>
            <p:nvPr/>
          </p:nvGrpSpPr>
          <p:grpSpPr bwMode="auto">
            <a:xfrm>
              <a:off x="-5" y="1"/>
              <a:ext cx="296" cy="296"/>
              <a:chOff x="0" y="0"/>
              <a:chExt cx="469392" cy="469392"/>
            </a:xfrm>
          </p:grpSpPr>
          <p:pic>
            <p:nvPicPr>
              <p:cNvPr id="6150" name="矩形 21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69392" cy="469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1" name="Text Box 7"/>
              <p:cNvSpPr txBox="1">
                <a:spLocks noChangeArrowheads="1"/>
              </p:cNvSpPr>
              <p:nvPr/>
            </p:nvSpPr>
            <p:spPr bwMode="auto">
              <a:xfrm rot="19518701">
                <a:off x="90234" y="80645"/>
                <a:ext cx="233363" cy="2492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 algn="ctr"/>
                <a:endParaRPr lang="zh-CN" altLang="en-US" sz="1800" b="0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6152" name="Object 8"/>
          <p:cNvGraphicFramePr>
            <a:graphicFrameLocks/>
          </p:cNvGraphicFramePr>
          <p:nvPr/>
        </p:nvGraphicFramePr>
        <p:xfrm>
          <a:off x="3017838" y="4184650"/>
          <a:ext cx="601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8" imgW="6019877" imgH="457517" progId="">
                  <p:embed/>
                </p:oleObj>
              </mc:Choice>
              <mc:Fallback>
                <p:oleObj r:id="rId8" imgW="6019877" imgH="457517" progId="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184650"/>
                        <a:ext cx="6018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/>
          </p:cNvGraphicFramePr>
          <p:nvPr/>
        </p:nvGraphicFramePr>
        <p:xfrm>
          <a:off x="2963864" y="5622925"/>
          <a:ext cx="634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10" imgW="6349997" imgH="457517" progId="">
                  <p:embed/>
                </p:oleObj>
              </mc:Choice>
              <mc:Fallback>
                <p:oleObj r:id="rId10" imgW="6349997" imgH="457517" progId="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5622925"/>
                        <a:ext cx="6346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48"/>
          <p:cNvSpPr txBox="1">
            <a:spLocks noChangeArrowheads="1"/>
          </p:cNvSpPr>
          <p:nvPr/>
        </p:nvSpPr>
        <p:spPr bwMode="auto">
          <a:xfrm>
            <a:off x="2927351" y="4795838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>
                <a:ea typeface="微软雅黑" panose="020B0503020204020204" pitchFamily="34" charset="-122"/>
              </a:rPr>
              <a:t>称</a:t>
            </a:r>
          </a:p>
        </p:txBody>
      </p:sp>
      <p:grpSp>
        <p:nvGrpSpPr>
          <p:cNvPr id="6155" name="Group 58"/>
          <p:cNvGrpSpPr>
            <a:grpSpLocks/>
          </p:cNvGrpSpPr>
          <p:nvPr/>
        </p:nvGrpSpPr>
        <p:grpSpPr bwMode="auto">
          <a:xfrm>
            <a:off x="4079875" y="4797425"/>
            <a:ext cx="5113338" cy="647700"/>
            <a:chOff x="0" y="0"/>
            <a:chExt cx="3221" cy="408"/>
          </a:xfrm>
        </p:grpSpPr>
        <p:sp>
          <p:nvSpPr>
            <p:cNvPr id="6156" name="Rectangle 56"/>
            <p:cNvSpPr>
              <a:spLocks noChangeArrowheads="1"/>
            </p:cNvSpPr>
            <p:nvPr/>
          </p:nvSpPr>
          <p:spPr bwMode="auto">
            <a:xfrm>
              <a:off x="0" y="0"/>
              <a:ext cx="3221" cy="408"/>
            </a:xfrm>
            <a:prstGeom prst="rect">
              <a:avLst/>
            </a:prstGeom>
            <a:solidFill>
              <a:srgbClr val="CCFFFF"/>
            </a:solidFill>
            <a:ln w="22225" cmpd="sng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7" name="Object 13"/>
            <p:cNvGraphicFramePr>
              <a:graphicFrameLocks/>
            </p:cNvGraphicFramePr>
            <p:nvPr/>
          </p:nvGraphicFramePr>
          <p:xfrm>
            <a:off x="118" y="90"/>
            <a:ext cx="29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r:id="rId12" imgW="4419677" imgH="393797" progId="">
                    <p:embed/>
                  </p:oleObj>
                </mc:Choice>
                <mc:Fallback>
                  <p:oleObj r:id="rId12" imgW="4419677" imgH="393797" progId="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90"/>
                          <a:ext cx="29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8" name="Group 67"/>
          <p:cNvGrpSpPr>
            <a:grpSpLocks/>
          </p:cNvGrpSpPr>
          <p:nvPr/>
        </p:nvGrpSpPr>
        <p:grpSpPr bwMode="auto">
          <a:xfrm>
            <a:off x="1847851" y="2620963"/>
            <a:ext cx="8513763" cy="1384300"/>
            <a:chOff x="0" y="0"/>
            <a:chExt cx="5363" cy="872"/>
          </a:xfrm>
        </p:grpSpPr>
        <p:grpSp>
          <p:nvGrpSpPr>
            <p:cNvPr id="6159" name="Group 57"/>
            <p:cNvGrpSpPr>
              <a:grpSpLocks/>
            </p:cNvGrpSpPr>
            <p:nvPr/>
          </p:nvGrpSpPr>
          <p:grpSpPr bwMode="auto">
            <a:xfrm>
              <a:off x="726" y="418"/>
              <a:ext cx="2676" cy="454"/>
              <a:chOff x="0" y="0"/>
              <a:chExt cx="2676" cy="454"/>
            </a:xfrm>
          </p:grpSpPr>
          <p:sp>
            <p:nvSpPr>
              <p:cNvPr id="6160" name="Rectangl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676" cy="454"/>
              </a:xfrm>
              <a:prstGeom prst="rect">
                <a:avLst/>
              </a:prstGeom>
              <a:solidFill>
                <a:srgbClr val="FFFF99"/>
              </a:solidFill>
              <a:ln w="22225" cmpd="sng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6161" name="Object 17"/>
              <p:cNvGraphicFramePr>
                <a:graphicFrameLocks/>
              </p:cNvGraphicFramePr>
              <p:nvPr/>
            </p:nvGraphicFramePr>
            <p:xfrm>
              <a:off x="136" y="108"/>
              <a:ext cx="243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r:id="rId14" imgW="3632357" imgH="393797" progId="">
                      <p:embed/>
                    </p:oleObj>
                  </mc:Choice>
                  <mc:Fallback>
                    <p:oleObj r:id="rId14" imgW="3632357" imgH="393797" progId="">
                      <p:embed/>
                      <p:pic>
                        <p:nvPicPr>
                          <p:cNvPr id="0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" y="108"/>
                            <a:ext cx="243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1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2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4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定义：</a:t>
              </a:r>
              <a:r>
                <a:rPr lang="zh-CN" altLang="en-US" dirty="0">
                  <a:ea typeface="微软雅黑" panose="020B0503020204020204" pitchFamily="34" charset="-122"/>
                </a:rPr>
                <a:t>若存在常数</a:t>
              </a:r>
              <a:r>
                <a:rPr lang="en-US" dirty="0">
                  <a:ea typeface="微软雅黑" panose="020B0503020204020204" pitchFamily="34" charset="-122"/>
                </a:rPr>
                <a:t>          </a:t>
              </a:r>
              <a:r>
                <a:rPr lang="zh-CN" altLang="en-US" dirty="0">
                  <a:ea typeface="微软雅黑" panose="020B0503020204020204" pitchFamily="34" charset="-122"/>
                </a:rPr>
                <a:t>使得</a:t>
              </a:r>
            </a:p>
          </p:txBody>
        </p:sp>
        <p:graphicFrame>
          <p:nvGraphicFramePr>
            <p:cNvPr id="616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703054"/>
                </p:ext>
              </p:extLst>
            </p:nvPr>
          </p:nvGraphicFramePr>
          <p:xfrm>
            <a:off x="3542" y="460"/>
            <a:ext cx="182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6" imgW="3225600" imgH="571320" progId="Equation.DSMT4">
                    <p:embed/>
                  </p:oleObj>
                </mc:Choice>
                <mc:Fallback>
                  <p:oleObj name="Equation" r:id="rId16" imgW="3225600" imgH="5713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460"/>
                          <a:ext cx="182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1884" y="55"/>
            <a:ext cx="5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r:id="rId18" imgW="826534" imgH="394359" progId="">
                    <p:embed/>
                  </p:oleObj>
                </mc:Choice>
                <mc:Fallback>
                  <p:oleObj r:id="rId18" imgW="826534" imgH="394359" progId="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55"/>
                          <a:ext cx="5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Text Box 14"/>
          <p:cNvSpPr txBox="1">
            <a:spLocks noChangeArrowheads="1"/>
          </p:cNvSpPr>
          <p:nvPr/>
        </p:nvSpPr>
        <p:spPr bwMode="auto">
          <a:xfrm>
            <a:off x="2690814" y="6221413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全微分的定义可推广到三元及三元以上情形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.</a:t>
            </a:r>
            <a:r>
              <a:rPr lang="en-US" dirty="0">
                <a:solidFill>
                  <a:srgbClr val="339933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  <p:bldP spid="61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524000" y="0"/>
            <a:ext cx="0" cy="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3D3F41">
                    <a:tint val="75000"/>
                  </a:srgbClr>
                </a:solidFill>
              </a:rPr>
              <a:t> 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279651" y="404814"/>
            <a:ext cx="7248525" cy="708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"/>
              <a:defRPr sz="2400">
                <a:solidFill>
                  <a:srgbClr val="1A93C8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algn="just">
              <a:lnSpc>
                <a:spcPct val="120000"/>
              </a:lnSpc>
              <a:spcAft>
                <a:spcPts val="600"/>
              </a:spcAft>
              <a:buClr>
                <a:srgbClr val="A1BBEE"/>
              </a:buClr>
              <a:buFont typeface="幼圆" panose="02010509060101010101" pitchFamily="49" charset="-122"/>
              <a:buChar char=" "/>
              <a:defRPr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3   </a:t>
            </a:r>
            <a:r>
              <a:rPr lang="zh-CN" altLang="en-US" sz="4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微分</a:t>
            </a: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324366876"/>
              </p:ext>
            </p:extLst>
          </p:nvPr>
        </p:nvGraphicFramePr>
        <p:xfrm>
          <a:off x="1994205" y="1772816"/>
          <a:ext cx="8280919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916877" y="1196752"/>
            <a:ext cx="8358246" cy="1588"/>
          </a:xfrm>
          <a:prstGeom prst="line">
            <a:avLst/>
          </a:prstGeom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0644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919288" y="1397000"/>
            <a:ext cx="612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(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微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要条件</a:t>
            </a:r>
            <a:r>
              <a:rPr 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</a:t>
            </a:r>
          </a:p>
        </p:txBody>
      </p:sp>
      <p:graphicFrame>
        <p:nvGraphicFramePr>
          <p:cNvPr id="717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5703202"/>
              </p:ext>
            </p:extLst>
          </p:nvPr>
        </p:nvGraphicFramePr>
        <p:xfrm>
          <a:off x="2563813" y="2133600"/>
          <a:ext cx="6208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210000" imgH="457200" progId="Equation.DSMT4">
                  <p:embed/>
                </p:oleObj>
              </mc:Choice>
              <mc:Fallback>
                <p:oleObj name="Equation" r:id="rId3" imgW="6210000" imgH="457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133600"/>
                        <a:ext cx="6208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0749403"/>
              </p:ext>
            </p:extLst>
          </p:nvPr>
        </p:nvGraphicFramePr>
        <p:xfrm>
          <a:off x="2781301" y="2747964"/>
          <a:ext cx="48879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889160" imgH="457200" progId="Equation.DSMT4">
                  <p:embed/>
                </p:oleObj>
              </mc:Choice>
              <mc:Fallback>
                <p:oleObj name="Equation" r:id="rId5" imgW="4889160" imgH="457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747964"/>
                        <a:ext cx="48879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7954622"/>
              </p:ext>
            </p:extLst>
          </p:nvPr>
        </p:nvGraphicFramePr>
        <p:xfrm>
          <a:off x="2783633" y="3441701"/>
          <a:ext cx="72739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277040" imgH="1041120" progId="Equation.DSMT4">
                  <p:embed/>
                </p:oleObj>
              </mc:Choice>
              <mc:Fallback>
                <p:oleObj name="Equation" r:id="rId7" imgW="7277040" imgH="10411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3441701"/>
                        <a:ext cx="72739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11"/>
          <p:cNvGrpSpPr>
            <a:grpSpLocks/>
          </p:cNvGrpSpPr>
          <p:nvPr/>
        </p:nvGrpSpPr>
        <p:grpSpPr bwMode="auto">
          <a:xfrm>
            <a:off x="2424113" y="5589588"/>
            <a:ext cx="5256212" cy="538162"/>
            <a:chOff x="0" y="0"/>
            <a:chExt cx="3311" cy="339"/>
          </a:xfrm>
        </p:grpSpPr>
        <p:sp>
          <p:nvSpPr>
            <p:cNvPr id="7176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即：可微</a:t>
              </a:r>
            </a:p>
          </p:txBody>
        </p:sp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1043" y="112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r:id="rId9" imgW="419963" imgH="254648" progId="">
                    <p:embed/>
                  </p:oleObj>
                </mc:Choice>
                <mc:Fallback>
                  <p:oleObj r:id="rId9" imgW="419963" imgH="254648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12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14"/>
            <p:cNvSpPr txBox="1">
              <a:spLocks noChangeArrowheads="1"/>
            </p:cNvSpPr>
            <p:nvPr/>
          </p:nvSpPr>
          <p:spPr bwMode="auto">
            <a:xfrm>
              <a:off x="1302" y="12"/>
              <a:ext cx="2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连续且可偏导，</a:t>
              </a:r>
            </a:p>
          </p:txBody>
        </p:sp>
      </p:grpSp>
      <p:sp>
        <p:nvSpPr>
          <p:cNvPr id="7179" name="Text Box 15"/>
          <p:cNvSpPr txBox="1">
            <a:spLocks noChangeArrowheads="1"/>
          </p:cNvSpPr>
          <p:nvPr/>
        </p:nvSpPr>
        <p:spPr bwMode="auto">
          <a:xfrm>
            <a:off x="7032625" y="5608638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dirty="0">
                <a:solidFill>
                  <a:srgbClr val="000808"/>
                </a:solidFill>
                <a:ea typeface="微软雅黑" panose="020B0503020204020204" pitchFamily="34" charset="-122"/>
              </a:rPr>
              <a:t>但反之不真</a:t>
            </a:r>
            <a:r>
              <a:rPr lang="en-US" altLang="zh-CN" dirty="0">
                <a:solidFill>
                  <a:srgbClr val="000808"/>
                </a:solidFill>
                <a:ea typeface="微软雅黑" panose="020B0503020204020204" pitchFamily="34" charset="-122"/>
              </a:rPr>
              <a:t>.</a:t>
            </a:r>
            <a:endParaRPr lang="zh-CN" altLang="en-US" dirty="0">
              <a:solidFill>
                <a:srgbClr val="000808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7181" name="Group 19"/>
          <p:cNvGrpSpPr>
            <a:grpSpLocks/>
          </p:cNvGrpSpPr>
          <p:nvPr/>
        </p:nvGrpSpPr>
        <p:grpSpPr bwMode="auto">
          <a:xfrm>
            <a:off x="3792539" y="4652964"/>
            <a:ext cx="5399087" cy="720725"/>
            <a:chOff x="0" y="0"/>
            <a:chExt cx="3401" cy="454"/>
          </a:xfrm>
        </p:grpSpPr>
        <p:sp>
          <p:nvSpPr>
            <p:cNvPr id="7182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01" cy="454"/>
            </a:xfrm>
            <a:prstGeom prst="rect">
              <a:avLst/>
            </a:prstGeom>
            <a:solidFill>
              <a:srgbClr val="CCFFCC"/>
            </a:solidFill>
            <a:ln w="22225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83" name="Object 15"/>
            <p:cNvGraphicFramePr>
              <a:graphicFrameLocks/>
            </p:cNvGraphicFramePr>
            <p:nvPr/>
          </p:nvGraphicFramePr>
          <p:xfrm>
            <a:off x="58" y="88"/>
            <a:ext cx="331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r:id="rId11" imgW="4737197" imgH="470117" progId="">
                    <p:embed/>
                  </p:oleObj>
                </mc:Choice>
                <mc:Fallback>
                  <p:oleObj r:id="rId11" imgW="4737197" imgH="470117" progId="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" y="88"/>
                          <a:ext cx="331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9"/>
          <p:cNvGrpSpPr>
            <a:grpSpLocks/>
          </p:cNvGrpSpPr>
          <p:nvPr/>
        </p:nvGrpSpPr>
        <p:grpSpPr bwMode="auto">
          <a:xfrm>
            <a:off x="1703389" y="2292350"/>
            <a:ext cx="8529637" cy="2286000"/>
            <a:chOff x="0" y="0"/>
            <a:chExt cx="5373" cy="1440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0" y="317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>
                  <a:solidFill>
                    <a:srgbClr val="000808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     </a:t>
              </a:r>
            </a:p>
          </p:txBody>
        </p:sp>
        <p:graphicFrame>
          <p:nvGraphicFramePr>
            <p:cNvPr id="8196" name="Object 4"/>
            <p:cNvGraphicFramePr>
              <a:graphicFrameLocks/>
            </p:cNvGraphicFramePr>
            <p:nvPr/>
          </p:nvGraphicFramePr>
          <p:xfrm>
            <a:off x="590" y="0"/>
            <a:ext cx="4783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r:id="rId3" imgW="6997997" imgH="2095517" progId="">
                    <p:embed/>
                  </p:oleObj>
                </mc:Choice>
                <mc:Fallback>
                  <p:oleObj r:id="rId3" imgW="6997997" imgH="2095517" progId="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0"/>
                          <a:ext cx="4783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38850" y="5715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114766" imgH="216498" progId="">
                  <p:embed/>
                </p:oleObj>
              </mc:Choice>
              <mc:Fallback>
                <p:oleObj r:id="rId5" imgW="114766" imgH="216498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715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31"/>
          <p:cNvGrpSpPr>
            <a:grpSpLocks/>
          </p:cNvGrpSpPr>
          <p:nvPr/>
        </p:nvGrpSpPr>
        <p:grpSpPr bwMode="auto">
          <a:xfrm>
            <a:off x="1755776" y="4564063"/>
            <a:ext cx="8493125" cy="2247900"/>
            <a:chOff x="0" y="0"/>
            <a:chExt cx="5350" cy="1416"/>
          </a:xfrm>
        </p:grpSpPr>
        <p:sp>
          <p:nvSpPr>
            <p:cNvPr id="8200" name="Text Box 26"/>
            <p:cNvSpPr txBox="1">
              <a:spLocks noChangeArrowheads="1"/>
            </p:cNvSpPr>
            <p:nvPr/>
          </p:nvSpPr>
          <p:spPr bwMode="auto">
            <a:xfrm>
              <a:off x="0" y="318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>
                  <a:solidFill>
                    <a:srgbClr val="000808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     </a:t>
              </a:r>
            </a:p>
          </p:txBody>
        </p:sp>
        <p:graphicFrame>
          <p:nvGraphicFramePr>
            <p:cNvPr id="8201" name="Object 9"/>
            <p:cNvGraphicFramePr>
              <a:graphicFrameLocks/>
            </p:cNvGraphicFramePr>
            <p:nvPr/>
          </p:nvGraphicFramePr>
          <p:xfrm>
            <a:off x="590" y="0"/>
            <a:ext cx="4760" cy="1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r:id="rId7" imgW="6896117" imgH="2070317" progId="">
                    <p:embed/>
                  </p:oleObj>
                </mc:Choice>
                <mc:Fallback>
                  <p:oleObj r:id="rId7" imgW="6896117" imgH="2070317" progId="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0"/>
                          <a:ext cx="4760" cy="1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矩形 1"/>
          <p:cNvSpPr>
            <a:spLocks noChangeArrowheads="1"/>
          </p:cNvSpPr>
          <p:nvPr/>
        </p:nvSpPr>
        <p:spPr bwMode="auto">
          <a:xfrm>
            <a:off x="1755776" y="980729"/>
            <a:ext cx="866070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微软雅黑" panose="020B0503020204020204" pitchFamily="34" charset="-122"/>
              </a:rPr>
              <a:t>    一元函数中可导能推出可微；多元函数中可偏导不能保证可微。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</a:rPr>
              <a:t>反例：连续且可偏导但不可微的例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.)</a:t>
            </a:r>
            <a:endParaRPr lang="zh-CN" altLang="en-US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宋体" panose="02010600030101010101" pitchFamily="2" charset="-122"/>
                <a:ea typeface="微软雅黑" panose="020B0503020204020204" pitchFamily="34" charset="-122"/>
              </a:rPr>
              <a:t>                        </a:t>
            </a:r>
            <a:endParaRPr lang="en-US" dirty="0">
              <a:solidFill>
                <a:schemeClr val="accent2"/>
              </a:solidFill>
              <a:latin typeface="宋体" panose="02010600030101010101" pitchFamily="2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038850" y="52101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114766" imgH="216498" progId="">
                  <p:embed/>
                </p:oleObj>
              </mc:Choice>
              <mc:Fallback>
                <p:oleObj r:id="rId3" imgW="114766" imgH="216498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2101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1999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2208214" y="1482725"/>
            <a:ext cx="669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(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微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充分条件</a:t>
            </a:r>
            <a:r>
              <a:rPr 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</a:t>
            </a:r>
          </a:p>
        </p:txBody>
      </p:sp>
      <p:grpSp>
        <p:nvGrpSpPr>
          <p:cNvPr id="9220" name="Group 22"/>
          <p:cNvGrpSpPr>
            <a:grpSpLocks/>
          </p:cNvGrpSpPr>
          <p:nvPr/>
        </p:nvGrpSpPr>
        <p:grpSpPr bwMode="auto">
          <a:xfrm>
            <a:off x="1774826" y="2274888"/>
            <a:ext cx="8569325" cy="1295400"/>
            <a:chOff x="0" y="0"/>
            <a:chExt cx="5398" cy="816"/>
          </a:xfrm>
        </p:grpSpPr>
        <p:graphicFrame>
          <p:nvGraphicFramePr>
            <p:cNvPr id="9221" name="Object 5"/>
            <p:cNvGraphicFramePr>
              <a:graphicFrameLocks/>
            </p:cNvGraphicFramePr>
            <p:nvPr/>
          </p:nvGraphicFramePr>
          <p:xfrm>
            <a:off x="407" y="0"/>
            <a:ext cx="499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r:id="rId5" imgW="7429637" imgH="457517" progId="">
                    <p:embed/>
                  </p:oleObj>
                </mc:Choice>
                <mc:Fallback>
                  <p:oleObj r:id="rId5" imgW="7429637" imgH="457517" progId="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0"/>
                          <a:ext cx="499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/>
            </p:cNvGraphicFramePr>
            <p:nvPr/>
          </p:nvGraphicFramePr>
          <p:xfrm>
            <a:off x="0" y="519"/>
            <a:ext cx="287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r:id="rId7" imgW="4229237" imgH="457517" progId="">
                    <p:embed/>
                  </p:oleObj>
                </mc:Choice>
                <mc:Fallback>
                  <p:oleObj r:id="rId7" imgW="4229237" imgH="457517" progId="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19"/>
                          <a:ext cx="287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1999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Group 21"/>
          <p:cNvGrpSpPr>
            <a:grpSpLocks/>
          </p:cNvGrpSpPr>
          <p:nvPr/>
        </p:nvGrpSpPr>
        <p:grpSpPr bwMode="auto">
          <a:xfrm>
            <a:off x="1774826" y="4003676"/>
            <a:ext cx="8893175" cy="1165225"/>
            <a:chOff x="0" y="0"/>
            <a:chExt cx="5602" cy="735"/>
          </a:xfrm>
        </p:grpSpPr>
        <p:sp>
          <p:nvSpPr>
            <p:cNvPr id="9224" name="Text Box 11"/>
            <p:cNvSpPr txBox="1">
              <a:spLocks noChangeArrowheads="1"/>
            </p:cNvSpPr>
            <p:nvPr/>
          </p:nvSpPr>
          <p:spPr bwMode="auto">
            <a:xfrm>
              <a:off x="0" y="12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  <a:ea typeface="微软雅黑" panose="020B0503020204020204" pitchFamily="34" charset="-122"/>
                </a:rPr>
                <a:t>注：</a:t>
              </a:r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若</a:t>
              </a:r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738" y="0"/>
            <a:ext cx="18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r:id="rId9" imgW="2883217" imgH="521017" progId="">
                    <p:embed/>
                  </p:oleObj>
                </mc:Choice>
                <mc:Fallback>
                  <p:oleObj r:id="rId9" imgW="2883217" imgH="521017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0"/>
                          <a:ext cx="181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2552" y="12"/>
              <a:ext cx="9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则</a:t>
              </a: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2870" y="61"/>
            <a:ext cx="7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r:id="rId11" imgW="1207341" imgH="406893" progId="">
                    <p:embed/>
                  </p:oleObj>
                </mc:Choice>
                <mc:Fallback>
                  <p:oleObj r:id="rId11" imgW="1207341" imgH="406893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61"/>
                          <a:ext cx="7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Text Box 15"/>
            <p:cNvSpPr txBox="1">
              <a:spLocks noChangeArrowheads="1"/>
            </p:cNvSpPr>
            <p:nvPr/>
          </p:nvSpPr>
          <p:spPr bwMode="auto">
            <a:xfrm>
              <a:off x="3596" y="0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是</a:t>
              </a:r>
            </a:p>
          </p:txBody>
        </p:sp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3913" y="72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r:id="rId13" imgW="343515" imgH="318093" progId="">
                    <p:embed/>
                  </p:oleObj>
                </mc:Choice>
                <mc:Fallback>
                  <p:oleObj r:id="rId13" imgW="343515" imgH="318093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72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17"/>
            <p:cNvSpPr txBox="1">
              <a:spLocks noChangeArrowheads="1"/>
            </p:cNvSpPr>
            <p:nvPr/>
          </p:nvSpPr>
          <p:spPr bwMode="auto">
            <a:xfrm>
              <a:off x="4095" y="0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>
                  <a:solidFill>
                    <a:srgbClr val="000808"/>
                  </a:solidFill>
                  <a:ea typeface="微软雅黑" panose="020B0503020204020204" pitchFamily="34" charset="-122"/>
                </a:rPr>
                <a:t>内的可微</a:t>
              </a:r>
            </a:p>
          </p:txBody>
        </p:sp>
        <p:sp>
          <p:nvSpPr>
            <p:cNvPr id="9231" name="Text Box 18"/>
            <p:cNvSpPr txBox="1">
              <a:spLocks noChangeArrowheads="1"/>
            </p:cNvSpPr>
            <p:nvPr/>
          </p:nvSpPr>
          <p:spPr bwMode="auto">
            <a:xfrm>
              <a:off x="446" y="408"/>
              <a:ext cx="3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r>
                <a:rPr lang="zh-CN" altLang="en-US" dirty="0">
                  <a:solidFill>
                    <a:srgbClr val="000808"/>
                  </a:solidFill>
                  <a:ea typeface="微软雅黑" panose="020B0503020204020204" pitchFamily="34" charset="-122"/>
                </a:rPr>
                <a:t>函数，即在</a:t>
              </a:r>
              <a:r>
                <a:rPr lang="en-US" dirty="0">
                  <a:solidFill>
                    <a:srgbClr val="000808"/>
                  </a:solidFill>
                  <a:ea typeface="微软雅黑" panose="020B0503020204020204" pitchFamily="34" charset="-122"/>
                </a:rPr>
                <a:t>     </a:t>
              </a:r>
              <a:r>
                <a:rPr lang="zh-CN" altLang="en-US" dirty="0">
                  <a:solidFill>
                    <a:srgbClr val="000808"/>
                  </a:solidFill>
                  <a:ea typeface="微软雅黑" panose="020B0503020204020204" pitchFamily="34" charset="-122"/>
                </a:rPr>
                <a:t>内处处可微</a:t>
              </a:r>
              <a:r>
                <a:rPr lang="en-US" altLang="zh-CN" dirty="0">
                  <a:solidFill>
                    <a:srgbClr val="000808"/>
                  </a:solidFill>
                  <a:ea typeface="微软雅黑" panose="020B0503020204020204" pitchFamily="34" charset="-122"/>
                </a:rPr>
                <a:t>.</a:t>
              </a:r>
              <a:endParaRPr lang="zh-CN" altLang="en-US" dirty="0">
                <a:solidFill>
                  <a:srgbClr val="000808"/>
                </a:solidFill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1679" y="499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r:id="rId15" imgW="343515" imgH="318093" progId="">
                    <p:embed/>
                  </p:oleObj>
                </mc:Choice>
                <mc:Fallback>
                  <p:oleObj r:id="rId15" imgW="343515" imgH="318093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499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1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4821239" y="3409951"/>
            <a:ext cx="528637" cy="942975"/>
            <a:chOff x="0" y="0"/>
            <a:chExt cx="333" cy="593"/>
          </a:xfrm>
        </p:grpSpPr>
        <p:sp>
          <p:nvSpPr>
            <p:cNvPr id="10243" name="Line 3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44" name="Line 4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5448300" y="2635251"/>
            <a:ext cx="1682750" cy="358775"/>
            <a:chOff x="0" y="0"/>
            <a:chExt cx="1060" cy="227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0" y="136"/>
              <a:ext cx="1060" cy="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408" y="0"/>
              <a:ext cx="91" cy="227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6457951" y="4946651"/>
            <a:ext cx="498475" cy="701675"/>
            <a:chOff x="0" y="0"/>
            <a:chExt cx="314" cy="510"/>
          </a:xfrm>
        </p:grpSpPr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57" y="0"/>
              <a:ext cx="0" cy="51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0" y="195"/>
              <a:ext cx="314" cy="119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251" name="AutoShape 11"/>
          <p:cNvCxnSpPr>
            <a:cxnSpLocks noChangeShapeType="1"/>
          </p:cNvCxnSpPr>
          <p:nvPr/>
        </p:nvCxnSpPr>
        <p:spPr bwMode="auto">
          <a:xfrm flipV="1">
            <a:off x="7254876" y="3362326"/>
            <a:ext cx="925513" cy="1247775"/>
          </a:xfrm>
          <a:prstGeom prst="bentConnector2">
            <a:avLst/>
          </a:prstGeom>
          <a:noFill/>
          <a:ln w="57150" cmpd="sng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</p:cxn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5851525" y="4930775"/>
            <a:ext cx="0" cy="685800"/>
          </a:xfrm>
          <a:prstGeom prst="line">
            <a:avLst/>
          </a:prstGeom>
          <a:noFill/>
          <a:ln w="57150" cmpd="sng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53" name="Group 13"/>
          <p:cNvGrpSpPr>
            <a:grpSpLocks/>
          </p:cNvGrpSpPr>
          <p:nvPr/>
        </p:nvGrpSpPr>
        <p:grpSpPr bwMode="auto">
          <a:xfrm flipH="1">
            <a:off x="7043739" y="3409951"/>
            <a:ext cx="528637" cy="942975"/>
            <a:chOff x="0" y="0"/>
            <a:chExt cx="333" cy="593"/>
          </a:xfrm>
        </p:grpSpPr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256" name="AutoShape 16"/>
          <p:cNvCxnSpPr>
            <a:cxnSpLocks noChangeShapeType="1"/>
          </p:cNvCxnSpPr>
          <p:nvPr/>
        </p:nvCxnSpPr>
        <p:spPr bwMode="auto">
          <a:xfrm rot="5400000" flipH="1">
            <a:off x="4054475" y="3514725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 cmpd="sng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</p:cxn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3216275" y="2740026"/>
            <a:ext cx="6324600" cy="3495675"/>
            <a:chOff x="0" y="0"/>
            <a:chExt cx="3984" cy="2202"/>
          </a:xfrm>
        </p:grpSpPr>
        <p:grpSp>
          <p:nvGrpSpPr>
            <p:cNvPr id="10258" name="Group 18"/>
            <p:cNvGrpSpPr>
              <a:grpSpLocks/>
            </p:cNvGrpSpPr>
            <p:nvPr/>
          </p:nvGrpSpPr>
          <p:grpSpPr bwMode="auto">
            <a:xfrm>
              <a:off x="48" y="0"/>
              <a:ext cx="3936" cy="2132"/>
              <a:chOff x="0" y="0"/>
              <a:chExt cx="3936" cy="2132"/>
            </a:xfrm>
          </p:grpSpPr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1276" y="1017"/>
                <a:ext cx="14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可微</a:t>
                </a:r>
              </a:p>
            </p:txBody>
          </p:sp>
          <p:sp>
            <p:nvSpPr>
              <p:cNvPr id="10260" name="Text Box 2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5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连续</a:t>
                </a:r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61" name="Text Box 21"/>
              <p:cNvSpPr txBox="1">
                <a:spLocks noChangeArrowheads="1"/>
              </p:cNvSpPr>
              <p:nvPr/>
            </p:nvSpPr>
            <p:spPr bwMode="auto">
              <a:xfrm>
                <a:off x="1130" y="1805"/>
                <a:ext cx="15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偏导数连续</a:t>
                </a:r>
                <a:endParaRPr lang="zh-CN" altLang="en-US" b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62" name="Text Box 22"/>
              <p:cNvSpPr txBox="1">
                <a:spLocks noChangeArrowheads="1"/>
              </p:cNvSpPr>
              <p:nvPr/>
            </p:nvSpPr>
            <p:spPr bwMode="auto">
              <a:xfrm>
                <a:off x="2483" y="29"/>
                <a:ext cx="14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71999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1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可偏导</a:t>
                </a:r>
              </a:p>
            </p:txBody>
          </p:sp>
        </p:grp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2496" y="29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65" name="Rectangle 25"/>
            <p:cNvSpPr>
              <a:spLocks noChangeArrowheads="1"/>
            </p:cNvSpPr>
            <p:nvPr/>
          </p:nvSpPr>
          <p:spPr bwMode="auto">
            <a:xfrm>
              <a:off x="1274" y="1024"/>
              <a:ext cx="1248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1165" y="1818"/>
              <a:ext cx="1440" cy="384"/>
            </a:xfrm>
            <a:prstGeom prst="rect">
              <a:avLst/>
            </a:prstGeom>
            <a:noFill/>
            <a:ln w="2857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1774825" y="1698625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1999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元函数连续、可偏导、可微的关系：</a:t>
            </a:r>
            <a:r>
              <a:rPr lang="en-US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</a:p>
        </p:txBody>
      </p:sp>
      <p:grpSp>
        <p:nvGrpSpPr>
          <p:cNvPr id="10268" name="Group 30"/>
          <p:cNvGrpSpPr>
            <a:grpSpLocks/>
          </p:cNvGrpSpPr>
          <p:nvPr/>
        </p:nvGrpSpPr>
        <p:grpSpPr bwMode="auto">
          <a:xfrm>
            <a:off x="5426075" y="2994026"/>
            <a:ext cx="1682750" cy="358775"/>
            <a:chOff x="0" y="0"/>
            <a:chExt cx="1060" cy="227"/>
          </a:xfrm>
        </p:grpSpPr>
        <p:sp>
          <p:nvSpPr>
            <p:cNvPr id="10269" name="Line 31"/>
            <p:cNvSpPr>
              <a:spLocks noChangeShapeType="1"/>
            </p:cNvSpPr>
            <p:nvPr/>
          </p:nvSpPr>
          <p:spPr bwMode="auto">
            <a:xfrm>
              <a:off x="0" y="122"/>
              <a:ext cx="1060" cy="0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70" name="Line 32"/>
            <p:cNvSpPr>
              <a:spLocks noChangeShapeType="1"/>
            </p:cNvSpPr>
            <p:nvPr/>
          </p:nvSpPr>
          <p:spPr bwMode="auto">
            <a:xfrm>
              <a:off x="603" y="0"/>
              <a:ext cx="91" cy="227"/>
            </a:xfrm>
            <a:prstGeom prst="line">
              <a:avLst/>
            </a:pr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1999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1</TotalTime>
  <Pages>0</Pages>
  <Words>308</Words>
  <Characters>0</Characters>
  <Application>Microsoft Office PowerPoint</Application>
  <DocSecurity>0</DocSecurity>
  <PresentationFormat>宽屏</PresentationFormat>
  <Lines>0</Lines>
  <Paragraphs>7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等线</vt:lpstr>
      <vt:lpstr>等线 Light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1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信念技术论坛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3全微分</dc:title>
  <dc:subject/>
  <dc:creator>曹 春云</dc:creator>
  <cp:keywords/>
  <dc:description/>
  <cp:lastModifiedBy>Administrator</cp:lastModifiedBy>
  <cp:revision>195</cp:revision>
  <dcterms:created xsi:type="dcterms:W3CDTF">2013-03-02T08:04:09Z</dcterms:created>
  <dcterms:modified xsi:type="dcterms:W3CDTF">2025-02-16T06:11:2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84</vt:lpwstr>
  </property>
</Properties>
</file>